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D63C1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2BC8A43A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4B5118FD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01388C8A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71742973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0671E23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EFBDF62" w14:textId="77777777" w:rsidR="00721FFA" w:rsidRDefault="006366B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bookmarkStart w:id="3" w:name="_Toc161184531"/>
      <w:bookmarkStart w:id="4" w:name="_Toc161184922"/>
      <w:bookmarkStart w:id="5" w:name="_Toc161193386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  <w:bookmarkEnd w:id="3"/>
      <w:bookmarkEnd w:id="4"/>
      <w:bookmarkEnd w:id="5"/>
    </w:p>
    <w:p w14:paraId="7FB5950E" w14:textId="77777777" w:rsidR="00721FFA" w:rsidRDefault="00721FFA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242DD9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2AFFD019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2DF2912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377726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01.03.02 Прикладная математика и информатика </w:t>
      </w:r>
    </w:p>
    <w:p w14:paraId="08E2BDF5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Математические методы в экономике»</w:t>
      </w:r>
    </w:p>
    <w:p w14:paraId="7D9E089D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BD5A1C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36AD6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DA62779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A45208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8FCBCA5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2DDE03B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F00C8E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81E6440" w14:textId="77777777" w:rsidR="00721FFA" w:rsidRDefault="006366B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0F8BBB9" w14:textId="77777777" w:rsidR="00721FFA" w:rsidRDefault="006366B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51468531" w14:textId="77777777" w:rsidR="00721FFA" w:rsidRDefault="006366B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1970929A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0EB4E3B5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4C904E5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71AA3FE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412243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370301E8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096CEB2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86617B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6856808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98CA004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02E39A6A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0A789A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657DD60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3D48E68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C680027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CDA9FDF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A3427B2" w14:textId="77777777" w:rsidR="00721FFA" w:rsidRDefault="006366B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 – 20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4DE3B0E7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33067492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Theme="minorHAnsi" w:eastAsiaTheme="minorHAnsi" w:hAnsiTheme="minorHAnsi" w:cstheme="minorBidi"/>
          <w:color w:val="auto"/>
          <w:sz w:val="24"/>
          <w:szCs w:val="24"/>
        </w:rPr>
        <w:id w:val="45429781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1B396E9" w14:textId="77777777" w:rsidR="002D5CAC" w:rsidRDefault="00094E67" w:rsidP="00151CBD">
          <w:pPr>
            <w:pStyle w:val="TOCHeading"/>
            <w:rPr>
              <w:noProof/>
            </w:rPr>
          </w:pPr>
          <w:r>
            <w:rPr>
              <w:lang w:val="ru-RU"/>
            </w:rPr>
            <w:t>Оглавление</w:t>
          </w: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5B91FB4A" w14:textId="77607546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7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87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3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0A622066" w14:textId="4BB44609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8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Теоретическая часть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88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4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7181ACB6" w14:textId="2A9FA9A2" w:rsidR="002D5CAC" w:rsidRDefault="00DD325B">
          <w:pPr>
            <w:pStyle w:val="TOC2"/>
            <w:tabs>
              <w:tab w:val="left" w:pos="85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9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</w:t>
            </w:r>
            <w:r w:rsidR="002D5CAC"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89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4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16CBC326" w14:textId="364CF283" w:rsidR="002D5CAC" w:rsidRDefault="00DD325B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0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0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4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220A3431" w14:textId="2318E59D" w:rsidR="002D5CAC" w:rsidRDefault="00DD325B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1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1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4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7C80F5CB" w14:textId="7F5690CF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2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1 Библиометрический анализ: методы и подходы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2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4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7A625D36" w14:textId="6ED848BF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3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Факторы, влияющие на формирование и разрушение научного взаимодействия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3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5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2A9ED32F" w14:textId="7F671CCA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4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Методология исследования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4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6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2A188193" w14:textId="2748D2E3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5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5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6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092FB388" w14:textId="09594622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6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6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6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060714B1" w14:textId="5567A3E8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7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7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6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58B18B30" w14:textId="691518BF" w:rsidR="002D5CAC" w:rsidRDefault="00DD325B">
          <w:pPr>
            <w:pStyle w:val="TOC3"/>
            <w:tabs>
              <w:tab w:val="left" w:pos="1417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8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 w:rsidR="002D5CAC"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="002D5CAC" w:rsidRPr="00A4622D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8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7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2E3595D1" w14:textId="6485F6EF" w:rsidR="002D5CAC" w:rsidRDefault="00DD325B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9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399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8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58C1438C" w14:textId="4D716DA3" w:rsidR="002D5CAC" w:rsidRDefault="00DD325B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0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0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3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09493CC9" w14:textId="68A38F59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1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Анализ результатов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1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5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59ADA636" w14:textId="7231FB33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2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2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5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75CE527C" w14:textId="444280A2" w:rsidR="002D5CAC" w:rsidRDefault="00DD325B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3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3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5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073F5C55" w14:textId="0064D75A" w:rsidR="002D5CAC" w:rsidRDefault="00DD325B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4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4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6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24C5D0F8" w14:textId="788C969A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5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5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8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53EE7463" w14:textId="120624C0" w:rsidR="002D5CAC" w:rsidRDefault="00DD325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6" w:history="1">
            <w:r w:rsidR="002D5CAC"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Список литературы</w:t>
            </w:r>
            <w:r w:rsidR="002D5CAC">
              <w:rPr>
                <w:noProof/>
                <w:webHidden/>
              </w:rPr>
              <w:tab/>
            </w:r>
            <w:r w:rsidR="002D5CAC">
              <w:rPr>
                <w:noProof/>
                <w:webHidden/>
              </w:rPr>
              <w:fldChar w:fldCharType="begin"/>
            </w:r>
            <w:r w:rsidR="002D5CAC">
              <w:rPr>
                <w:noProof/>
                <w:webHidden/>
              </w:rPr>
              <w:instrText xml:space="preserve"> PAGEREF _Toc161193406 \h </w:instrText>
            </w:r>
            <w:r w:rsidR="002D5CAC">
              <w:rPr>
                <w:noProof/>
                <w:webHidden/>
              </w:rPr>
            </w:r>
            <w:r w:rsidR="002D5CAC">
              <w:rPr>
                <w:noProof/>
                <w:webHidden/>
              </w:rPr>
              <w:fldChar w:fldCharType="separate"/>
            </w:r>
            <w:r w:rsidR="002D5CAC">
              <w:rPr>
                <w:noProof/>
                <w:webHidden/>
              </w:rPr>
              <w:t>19</w:t>
            </w:r>
            <w:r w:rsidR="002D5CAC">
              <w:rPr>
                <w:noProof/>
                <w:webHidden/>
              </w:rPr>
              <w:fldChar w:fldCharType="end"/>
            </w:r>
          </w:hyperlink>
        </w:p>
        <w:p w14:paraId="77DCCDCB" w14:textId="1542CBA8" w:rsidR="00094E67" w:rsidRDefault="00094E67">
          <w:r>
            <w:rPr>
              <w:b/>
              <w:bCs/>
              <w:noProof/>
            </w:rPr>
            <w:fldChar w:fldCharType="end"/>
          </w:r>
        </w:p>
      </w:sdtContent>
    </w:sdt>
    <w:p w14:paraId="38FE0951" w14:textId="77777777" w:rsidR="00721FFA" w:rsidRDefault="00721FFA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4B828F1" w14:textId="77777777" w:rsidR="00721FFA" w:rsidRDefault="006366BF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28076817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F30F938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4D5C264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78F697F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43CEE795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3970CAD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4CE48FB" w14:textId="77777777" w:rsidR="00721FFA" w:rsidRDefault="006366BF" w:rsidP="00941FA0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1193387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6"/>
    </w:p>
    <w:p w14:paraId="78D269AC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B2CD6EF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423E5495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оответствии с целью работы были поставлены следующие задачи:</w:t>
      </w:r>
    </w:p>
    <w:p w14:paraId="6C3FB616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етевого анализа.</w:t>
      </w:r>
    </w:p>
    <w:p w14:paraId="633961A7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тохастического акторно-ориентированного моделирования.</w:t>
      </w:r>
    </w:p>
    <w:p w14:paraId="2B6420A8" w14:textId="464CE934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Сбор и обработка данных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сайта 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«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ГУ.Сотрудники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B459078" w14:textId="10A324F4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 xml:space="preserve">Проведение исследования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инамики научного сооб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 использованием данных.</w:t>
      </w:r>
    </w:p>
    <w:p w14:paraId="76C41159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Анализ и интерпретация результатов.</w:t>
      </w:r>
    </w:p>
    <w:p w14:paraId="5ADA87A7" w14:textId="644DC1CF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одействий между географическими акторами [2] и многих других исследованиях социальных сетей.</w:t>
      </w:r>
    </w:p>
    <w:p w14:paraId="0C93097B" w14:textId="74313915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использованием САОМ проводилось для национальной научной системы Словении [3].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зультаты такого рода исследования могут быть использованы для оптимизации научного взаимодействия в рамках Томск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ударственн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иверситета и дальнейшего развития научной деятельности в целом.</w:t>
      </w:r>
    </w:p>
    <w:p w14:paraId="7FDF782A" w14:textId="1F67DB48" w:rsidR="00721FFA" w:rsidRDefault="006366BF" w:rsidP="00941FA0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7" w:name="_Toc161193388"/>
      <w:bookmarkEnd w:id="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Теоретическая часть</w:t>
      </w:r>
      <w:bookmarkEnd w:id="7"/>
    </w:p>
    <w:p w14:paraId="3B11E436" w14:textId="3655FAB2" w:rsidR="00721FFA" w:rsidRDefault="006366BF" w:rsidP="00941FA0">
      <w:pPr>
        <w:pStyle w:val="Heading2"/>
        <w:numPr>
          <w:ilvl w:val="0"/>
          <w:numId w:val="31"/>
        </w:numPr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8" w:name="_Toc161193389"/>
      <w:r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8"/>
    </w:p>
    <w:p w14:paraId="386CB652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3D9B454D" w14:textId="77777777" w:rsidR="00721FFA" w:rsidRDefault="006366BF" w:rsidP="00941FA0">
      <w:pPr>
        <w:pStyle w:val="Heading3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9" w:name="_Toc16119339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10" w:name="характеристики-научных-групп-и-команд"/>
      <w:bookmarkEnd w:id="9"/>
    </w:p>
    <w:p w14:paraId="08BE68D4" w14:textId="77777777" w:rsidR="00721FFA" w:rsidRDefault="006366BF" w:rsidP="00941FA0">
      <w:pPr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0BC835EE" w14:textId="77777777" w:rsidR="00721FFA" w:rsidRDefault="006366BF" w:rsidP="00941FA0">
      <w:pPr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пределенные роли и задачи;</w:t>
      </w:r>
    </w:p>
    <w:p w14:paraId="1AC9A5AF" w14:textId="77777777" w:rsidR="00721FFA" w:rsidRDefault="006366BF" w:rsidP="00941FA0">
      <w:pPr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44E5E338" w14:textId="77777777" w:rsidR="00721FFA" w:rsidRDefault="006366BF" w:rsidP="00941FA0">
      <w:pPr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424AC179" w14:textId="77777777" w:rsidR="00721FFA" w:rsidRDefault="006366BF" w:rsidP="00941FA0">
      <w:pPr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48ED0889" w14:textId="77777777" w:rsidR="00721FFA" w:rsidRDefault="006366BF" w:rsidP="00941FA0">
      <w:pPr>
        <w:pStyle w:val="Heading3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1" w:name="_Toc161193391"/>
      <w:bookmarkEnd w:id="1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12" w:name="X7957088c8825ac107c4fbb537b04491a3a37443"/>
      <w:bookmarkStart w:id="13" w:name="особенности-научных-групп-и-команд"/>
      <w:bookmarkEnd w:id="11"/>
    </w:p>
    <w:p w14:paraId="486D57D8" w14:textId="77777777" w:rsidR="00721FFA" w:rsidRDefault="006366BF" w:rsidP="00941FA0">
      <w:pPr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5CFDEC6" w14:textId="77777777" w:rsidR="00721FFA" w:rsidRDefault="006366BF" w:rsidP="00941FA0">
      <w:pPr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32A21B96" w14:textId="77777777" w:rsidR="00721FFA" w:rsidRDefault="006366BF" w:rsidP="00941FA0">
      <w:pPr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1009122D" w14:textId="12B79580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14" w:name="_Toc161193392"/>
      <w:bookmarkEnd w:id="12"/>
      <w:bookmarkEnd w:id="13"/>
      <w:r>
        <w:rPr>
          <w:rFonts w:ascii="Times New Roman" w:hAnsi="Times New Roman" w:cs="Times New Roman"/>
          <w:color w:val="000000" w:themeColor="text1"/>
          <w:lang w:val="ru-RU"/>
        </w:rPr>
        <w:t>1.</w:t>
      </w:r>
      <w:r w:rsidR="00E5118F">
        <w:rPr>
          <w:rFonts w:ascii="Times New Roman" w:hAnsi="Times New Roman" w:cs="Times New Roman"/>
          <w:color w:val="000000" w:themeColor="text1"/>
          <w:lang w:val="ru-RU"/>
        </w:rPr>
        <w:t>1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Библиометрический анализ: методы и подходы</w:t>
      </w:r>
      <w:bookmarkStart w:id="15" w:name="Xdf6ee1cde77535c6140206c17064026c2c9d93d"/>
      <w:bookmarkEnd w:id="14"/>
    </w:p>
    <w:p w14:paraId="470B032B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0C8552A7" w14:textId="24E97511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будут рассматриваться такие методы и подходы библиом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ричского анализа:</w:t>
      </w:r>
    </w:p>
    <w:p w14:paraId="71C095D3" w14:textId="77777777" w:rsidR="00721FFA" w:rsidRDefault="006366BF" w:rsidP="00941FA0">
      <w:pPr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0440B299" w14:textId="11BC9072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16" w:name="_Toc161193393"/>
      <w:bookmarkEnd w:id="15"/>
      <w:r>
        <w:rPr>
          <w:rFonts w:ascii="Times New Roman" w:hAnsi="Times New Roman" w:cs="Times New Roman"/>
          <w:color w:val="000000" w:themeColor="text1"/>
          <w:lang w:val="ru-RU"/>
        </w:rPr>
        <w:lastRenderedPageBreak/>
        <w:t>1.</w:t>
      </w:r>
      <w:r w:rsidR="004F05BB">
        <w:rPr>
          <w:rFonts w:ascii="Times New Roman" w:hAnsi="Times New Roman" w:cs="Times New Roman"/>
          <w:color w:val="000000" w:themeColor="text1"/>
          <w:lang w:val="ru-RU"/>
        </w:rPr>
        <w:t>2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Факторы, влияющие на формирование и разрушение научного взаимодействия</w:t>
      </w:r>
      <w:bookmarkStart w:id="17" w:name="глава-1-теоретическая-часть"/>
      <w:bookmarkStart w:id="18" w:name="Xe0b148fa02b233e42a80c481678f669fa8386ba"/>
      <w:bookmarkEnd w:id="16"/>
    </w:p>
    <w:p w14:paraId="41103D45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270B67EB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7B9E72C4" w14:textId="77777777" w:rsidR="00721FFA" w:rsidRDefault="006366BF" w:rsidP="00941FA0">
      <w:pPr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8A5C596" w14:textId="77777777" w:rsidR="00721FFA" w:rsidRDefault="006366BF" w:rsidP="00941FA0">
      <w:pPr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5A99D30C" w14:textId="77777777" w:rsidR="00721FFA" w:rsidRDefault="006366BF" w:rsidP="00941FA0">
      <w:pPr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5A425F1B" w14:textId="77777777" w:rsidR="00721FFA" w:rsidRDefault="006366BF" w:rsidP="00941FA0">
      <w:pPr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F47704A" w14:textId="77777777" w:rsidR="00721FFA" w:rsidRDefault="006366BF" w:rsidP="00941FA0">
      <w:pPr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bookmarkEnd w:id="17"/>
    <w:bookmarkEnd w:id="18"/>
    <w:p w14:paraId="32ABACC9" w14:textId="58EDE4BB" w:rsidR="00721FFA" w:rsidRDefault="006366BF" w:rsidP="00941FA0">
      <w:pPr>
        <w:pStyle w:val="Heading1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Start w:id="19" w:name="_Toc16119339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ология исследования</w:t>
      </w:r>
      <w:bookmarkEnd w:id="19"/>
    </w:p>
    <w:p w14:paraId="7F10760E" w14:textId="77777777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20" w:name="_Toc161193395"/>
      <w:r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21" w:name="X5ba7cba237496e1589b3a7c077922b1c2508848"/>
      <w:bookmarkEnd w:id="20"/>
    </w:p>
    <w:p w14:paraId="358DEB87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0915803" w14:textId="77777777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22" w:name="_Toc161193396"/>
      <w:bookmarkEnd w:id="21"/>
      <w:r>
        <w:rPr>
          <w:rFonts w:ascii="Times New Roman" w:hAnsi="Times New Roman" w:cs="Times New Roman"/>
          <w:color w:val="000000" w:themeColor="text1"/>
          <w:lang w:val="ru-RU"/>
        </w:rPr>
        <w:lastRenderedPageBreak/>
        <w:t>2.2 Методика библиометрического анализа</w:t>
      </w:r>
      <w:bookmarkStart w:id="23" w:name="X4965e5bccb49be1474fa11457881b01265fb19f"/>
      <w:bookmarkEnd w:id="22"/>
    </w:p>
    <w:p w14:paraId="02EA26E3" w14:textId="52BF26B8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вания использованы сетевые структуры и метрики. Данные выгружены с веб сайта 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ГУ.Сотрудники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Используемая информация о авторах: Опыт работы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ранятся в удаленном, публичном репозитории</w:t>
      </w:r>
      <w:r w:rsidR="00706CD5">
        <w:rPr>
          <w:rStyle w:val="FootnoteReference"/>
          <w:rFonts w:ascii="Times New Roman" w:hAnsi="Times New Roman" w:cs="Times New Roman"/>
          <w:color w:val="000000" w:themeColor="text1"/>
          <w:sz w:val="28"/>
          <w:szCs w:val="28"/>
          <w:lang w:val="ru-RU"/>
        </w:rPr>
        <w:footnoteReference w:id="1"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E283FD" w14:textId="77777777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24" w:name="_Toc161193397"/>
      <w:bookmarkEnd w:id="23"/>
      <w:r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4"/>
    </w:p>
    <w:p w14:paraId="6BEE8396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383AFA05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49965447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272C060E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5EF10DE4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60AED69E" w14:textId="77777777" w:rsidR="00721FFA" w:rsidRDefault="006366BF" w:rsidP="00941FA0">
      <w:pPr>
        <w:pStyle w:val="Heading3"/>
        <w:numPr>
          <w:ilvl w:val="2"/>
          <w:numId w:val="2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5" w:name="_Toc161193398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опущения ислледования</w:t>
      </w:r>
      <w:bookmarkStart w:id="26" w:name="Xa2fe9262ab3b87f990e87a03b66a52f5a31052b"/>
      <w:bookmarkEnd w:id="25"/>
    </w:p>
    <w:p w14:paraId="2E6C4FBB" w14:textId="77777777" w:rsidR="00721FFA" w:rsidRDefault="006366BF" w:rsidP="00941FA0">
      <w:pPr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8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5"/>
        <w:gridCol w:w="2956"/>
        <w:gridCol w:w="2865"/>
      </w:tblGrid>
      <w:tr w:rsidR="00721FFA" w14:paraId="34AA2829" w14:textId="77777777">
        <w:tc>
          <w:tcPr>
            <w:tcW w:w="3190" w:type="dxa"/>
          </w:tcPr>
          <w:p w14:paraId="0C3B74BB" w14:textId="77777777" w:rsidR="00721FFA" w:rsidRDefault="00721FFA" w:rsidP="00941FA0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5FF9DB76" w14:textId="5B8B5D03" w:rsidR="00721FFA" w:rsidRDefault="00DD325B" w:rsidP="00A058C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B2CB0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31" type="#_x0000_t75" style="position:absolute;left:0;text-align:left;margin-left:0;margin-top:0;width:50pt;height:50pt;z-index:2515799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80" w:dyaOrig="390" w14:anchorId="7C748F4D">
                <v:shape id="_x0000_i0" o:spid="_x0000_i2711" type="#_x0000_t75" style="width:53.85pt;height:19.4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0" DrawAspect="Content" ObjectID="_1771848266" r:id="rId9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0F651A2F" w14:textId="77777777" w:rsidR="00721FFA" w:rsidRDefault="006366BF" w:rsidP="00A058C7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D37160" w14:textId="77777777" w:rsidR="00721FFA" w:rsidRDefault="006366BF" w:rsidP="00941FA0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1EAA7DA0">
          <v:shape id="_x0000_s1329" type="#_x0000_t75" style="position:absolute;left:0;text-align:left;margin-left:0;margin-top:0;width:50pt;height:50pt;z-index:251580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60" w:dyaOrig="390" w14:anchorId="0DA23852">
          <v:shape id="_x0000_i2712" type="#_x0000_t75" style="width:48.2pt;height:19.4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2712" DrawAspect="Content" ObjectID="_1771848267" r:id="rId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2357696C">
          <v:shape id="_x0000_s1327" type="#_x0000_t75" style="position:absolute;left:0;text-align:left;margin-left:0;margin-top:0;width:50pt;height:50pt;z-index:251581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6B742095">
          <v:shape id="_x0000_i2713" type="#_x0000_t75" style="width:31.3pt;height:15.05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2713" DrawAspect="Content" ObjectID="_1771848268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B170D4" w14:textId="77777777" w:rsidR="00721FFA" w:rsidRDefault="006366BF" w:rsidP="00941FA0">
      <w:pPr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7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2423FB9" w14:textId="77777777" w:rsidR="00721FFA" w:rsidRDefault="006366BF" w:rsidP="00941FA0">
      <w:pPr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я инициатива: Выбирается один актор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112F7DA">
          <v:shape id="_x0000_s1325" type="#_x0000_t75" style="position:absolute;left:0;text-align:left;margin-left:0;margin-top:0;width:50pt;height:50pt;z-index:251582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FBB4CA0">
          <v:shape id="_x0000_i2714" type="#_x0000_t75" style="width:6.25pt;height:13.75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2714" DrawAspect="Content" ObjectID="_1771848269" r:id="rId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4293535B" w14:textId="77777777" w:rsidR="00721FFA" w:rsidRDefault="006366BF" w:rsidP="00941FA0">
      <w:pPr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я инициатива: Выбирается упорядоченная пара акторов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3F775537">
          <v:shape id="_x0000_s1323" type="#_x0000_t75" style="position:absolute;left:0;text-align:left;margin-left:0;margin-top:0;width:50pt;height:50pt;z-index:251584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600CF692">
          <v:shape id="_x0000_i2715" type="#_x0000_t75" style="width:25.65pt;height:16.3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2715" DrawAspect="Content" ObjectID="_1771848270" r:id="rId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и получает возможность принять новое решение о связи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6C5C25D7">
          <v:shape id="_x0000_s1321" type="#_x0000_t75" style="position:absolute;left:0;text-align:left;margin-left:0;margin-top:0;width:50pt;height:50pt;z-index:251585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6248B0A">
          <v:shape id="_x0000_i2716" type="#_x0000_t75" style="width:31.3pt;height:15.0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2716" DrawAspect="Content" ObjectID="_1771848271" r:id="rId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8F197EA" w14:textId="77777777" w:rsidR="00721FFA" w:rsidRDefault="006366BF" w:rsidP="00941FA0">
      <w:pPr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575DABEC" w14:textId="77777777" w:rsidR="00721FFA" w:rsidRDefault="006366BF" w:rsidP="00941FA0">
      <w:pPr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иктаторский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3F995440" w14:textId="77777777" w:rsidR="00721FFA" w:rsidRDefault="006366BF" w:rsidP="00941FA0">
      <w:pPr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заимный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7841FB15" w14:textId="77777777" w:rsidR="00721FFA" w:rsidRDefault="006366BF" w:rsidP="00941FA0">
      <w:pPr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64A3AAF" w14:textId="77777777" w:rsidR="00721FFA" w:rsidRDefault="006366BF" w:rsidP="00941FA0">
      <w:pPr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8BA0E56" w14:textId="77777777" w:rsidR="00721FFA" w:rsidRDefault="006366BF" w:rsidP="00941FA0">
      <w:pPr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тими изменениями могут быть: создание или уничтожение связи.</w:t>
      </w:r>
    </w:p>
    <w:p w14:paraId="54C4CD03" w14:textId="455695E4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</w:t>
      </w:r>
      <w:r w:rsidR="0077390E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ывную цепь Маркова.</w:t>
      </w:r>
    </w:p>
    <w:p w14:paraId="1CF9C8C7" w14:textId="77777777" w:rsidR="00721FFA" w:rsidRDefault="006366BF" w:rsidP="00941FA0">
      <w:pPr>
        <w:pStyle w:val="Heading3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1193399"/>
      <w:bookmarkEnd w:id="2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9" w:name="Xa65003e8fbac72b03f34639f4c60d34f7a154ff"/>
      <w:bookmarkEnd w:id="28"/>
    </w:p>
    <w:p w14:paraId="35984838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62F6C1B1">
          <v:shape id="_x0000_s1319" type="#_x0000_t75" style="position:absolute;left:0;text-align:left;margin-left:0;margin-top:0;width:50pt;height:50pt;z-index:251586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F7192F2">
          <v:shape id="_x0000_i2450" type="#_x0000_t75" style="width:25.65pt;height:16.3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2450" DrawAspect="Content" ObjectID="_1771848272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31F1A1E">
          <v:shape id="_x0000_s1317" type="#_x0000_t75" style="position:absolute;left:0;text-align:left;margin-left:0;margin-top:0;width:50pt;height:50pt;z-index:251587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B39C052">
          <v:shape id="_x0000_i2451" type="#_x0000_t75" style="width:6.25pt;height:13.7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2451" DrawAspect="Content" ObjectID="_1771848273" r:id="rId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0193F850">
          <v:shape id="_x0000_s1315" type="#_x0000_t75" style="position:absolute;left:0;text-align:left;margin-left:0;margin-top:0;width:50pt;height:50pt;z-index:251588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4A9C578">
          <v:shape id="_x0000_i2452" type="#_x0000_t75" style="width:11.9pt;height:18.1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2452" DrawAspect="Content" ObjectID="_1771848274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721FFA" w14:paraId="32C3425C" w14:textId="77777777">
        <w:tc>
          <w:tcPr>
            <w:tcW w:w="250" w:type="dxa"/>
          </w:tcPr>
          <w:p w14:paraId="2E176296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522DF0F4" w14:textId="77777777" w:rsidR="00721FFA" w:rsidRPr="00A058C7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4781A006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52E4E8C9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7D58703" w14:textId="77777777" w:rsidR="00721FFA" w:rsidRDefault="006366BF" w:rsidP="00941FA0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721FFA" w14:paraId="5945CACE" w14:textId="77777777">
        <w:tc>
          <w:tcPr>
            <w:tcW w:w="250" w:type="dxa"/>
          </w:tcPr>
          <w:p w14:paraId="25A92B6C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5F3A3F3" w14:textId="77777777" w:rsidR="00721FFA" w:rsidRPr="00A058C7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EE599B0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658220D1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4C31E5EA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20094D1C">
          <v:shape id="_x0000_s1313" type="#_x0000_t75" style="position:absolute;left:0;text-align:left;margin-left:0;margin-top:0;width:50pt;height:50pt;z-index:251589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FDFF936">
          <v:shape id="_x0000_i2453" type="#_x0000_t75" style="width:6.25pt;height:13.7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2453" DrawAspect="Content" ObjectID="_1771848275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6E685A21">
          <v:shape id="_x0000_s1311" type="#_x0000_t75" style="position:absolute;left:0;text-align:left;margin-left:0;margin-top:0;width:50pt;height:50pt;z-index:251590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4568D73">
          <v:shape id="_x0000_i2454" type="#_x0000_t75" style="width:11.9pt;height:18.15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2454" DrawAspect="Content" ObjectID="_1771848276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777D54C2">
          <v:shape id="_x0000_s1309" type="#_x0000_t75" style="position:absolute;left:0;text-align:left;margin-left:0;margin-top:0;width:50pt;height:50pt;z-index:251591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E298A78">
          <v:shape id="_x0000_i2455" type="#_x0000_t75" style="width:11.9pt;height:18.1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2455" DrawAspect="Content" ObjectID="_1771848277" r:id="rId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14E22BE" w14:textId="77777777" w:rsidR="00721FFA" w:rsidRDefault="006366BF" w:rsidP="00941FA0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1D97999C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5BECAD31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3AB1D7F7">
          <v:shape id="_x0000_s1307" type="#_x0000_t75" style="position:absolute;left:0;text-align:left;margin-left:0;margin-top:0;width:50pt;height:50pt;z-index:25159219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53B6E550">
          <v:shape id="_x0000_i2456" type="#_x0000_t75" style="width:331.2pt;height:68.85pt;mso-wrap-distance-left:0;mso-wrap-distance-top:0;mso-wrap-distance-right:0;mso-wrap-distance-bottom:0" o:ole="">
            <v:imagedata r:id="rId32" o:title=""/>
            <v:path textboxrect="0,0,0,0"/>
          </v:shape>
          <o:OLEObject Type="Embed" ProgID="asc.{DB38923B-A8C0-4DE9-8AEE-A61BB5C901A5}" ShapeID="_x0000_i2456" DrawAspect="Content" ObjectID="_1771848278" r:id="rId33"/>
        </w:object>
      </w:r>
    </w:p>
    <w:p w14:paraId="21BD217F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6FBABFCE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A5D244A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2A880BF3">
          <v:shape id="_x0000_s1305" type="#_x0000_t75" style="position:absolute;left:0;text-align:left;margin-left:0;margin-top:0;width:50pt;height:50pt;z-index:25159321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403F339B">
          <v:shape id="_x0000_i2457" type="#_x0000_t75" style="width:331.2pt;height:68.85pt;mso-wrap-distance-left:0;mso-wrap-distance-top:0;mso-wrap-distance-right:0;mso-wrap-distance-bottom:0" o:ole="">
            <v:imagedata r:id="rId34" o:title=""/>
            <v:path textboxrect="0,0,0,0"/>
          </v:shape>
          <o:OLEObject Type="Embed" ProgID="asc.{DB38923B-A8C0-4DE9-8AEE-A61BB5C901A5}" ShapeID="_x0000_i2457" DrawAspect="Content" ObjectID="_1771848279" r:id="rId35"/>
        </w:object>
      </w:r>
    </w:p>
    <w:p w14:paraId="12461ECD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271851E0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6B09C914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53ABA257">
          <v:shape id="_x0000_s1303" type="#_x0000_t75" style="position:absolute;left:0;text-align:left;margin-left:0;margin-top:0;width:50pt;height:50pt;z-index:251594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7A7FC60F">
          <v:shape id="_x0000_i2458" type="#_x0000_t75" style="width:331.2pt;height:68.85pt;mso-wrap-distance-left:0;mso-wrap-distance-top:0;mso-wrap-distance-right:0;mso-wrap-distance-bottom:0" o:ole="">
            <v:imagedata r:id="rId36" o:title=""/>
            <v:path textboxrect="0,0,0,0"/>
          </v:shape>
          <o:OLEObject Type="Embed" ProgID="asc.{DB38923B-A8C0-4DE9-8AEE-A61BB5C901A5}" ShapeID="_x0000_i2458" DrawAspect="Content" ObjectID="_1771848280" r:id="rId37"/>
        </w:object>
      </w:r>
    </w:p>
    <w:p w14:paraId="7173E1C6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05A95D26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D6723CA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12DE2137">
          <v:shape id="_x0000_s1301" type="#_x0000_t75" style="position:absolute;left:0;text-align:left;margin-left:0;margin-top:0;width:50pt;height:50pt;z-index:25159526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6EAD06E1">
          <v:shape id="_x0000_i2459" type="#_x0000_t75" style="width:331.2pt;height:68.85pt;mso-wrap-distance-left:0;mso-wrap-distance-top:0;mso-wrap-distance-right:0;mso-wrap-distance-bottom:0" o:ole="">
            <v:imagedata r:id="rId38" o:title=""/>
            <v:path textboxrect="0,0,0,0"/>
          </v:shape>
          <o:OLEObject Type="Embed" ProgID="asc.{DB38923B-A8C0-4DE9-8AEE-A61BB5C901A5}" ShapeID="_x0000_i2459" DrawAspect="Content" ObjectID="_1771848281" r:id="rId39"/>
        </w:object>
      </w:r>
    </w:p>
    <w:p w14:paraId="08D4E3F0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6A3922B6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F5869F" w14:textId="77777777" w:rsidR="00721FFA" w:rsidRDefault="00DD325B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7EEDE603">
          <v:shape id="_x0000_s1299" type="#_x0000_t75" style="position:absolute;left:0;text-align:left;margin-left:0;margin-top:0;width:50pt;height:50pt;z-index:25159628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079E0019">
          <v:shape id="_x0000_i2460" type="#_x0000_t75" style="width:331.2pt;height:68.85pt;mso-wrap-distance-left:0;mso-wrap-distance-top:0;mso-wrap-distance-right:0;mso-wrap-distance-bottom:0" o:ole="">
            <v:imagedata r:id="rId40" o:title=""/>
            <v:path textboxrect="0,0,0,0"/>
          </v:shape>
          <o:OLEObject Type="Embed" ProgID="asc.{DB38923B-A8C0-4DE9-8AEE-A61BB5C901A5}" ShapeID="_x0000_i2460" DrawAspect="Content" ObjectID="_1771848282" r:id="rId41"/>
        </w:object>
      </w:r>
    </w:p>
    <w:p w14:paraId="623A47D1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70E216C2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3766E10">
          <v:shape id="_x0000_s1297" type="#_x0000_t75" style="position:absolute;left:0;text-align:left;margin-left:0;margin-top:0;width:50pt;height:50pt;z-index:251597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01693162">
          <v:shape id="_x0000_i2461" type="#_x0000_t75" style="width:10.65pt;height:15.0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2461" DrawAspect="Content" ObjectID="_1771848283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2C8FF7A8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6"/>
        <w:gridCol w:w="7352"/>
        <w:gridCol w:w="1347"/>
      </w:tblGrid>
      <w:tr w:rsidR="00721FFA" w14:paraId="12DB41B7" w14:textId="77777777">
        <w:tc>
          <w:tcPr>
            <w:tcW w:w="675" w:type="dxa"/>
          </w:tcPr>
          <w:p w14:paraId="2A1CA027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2738D3E2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3B9840B6">
                <v:shape id="_x0000_s1295" type="#_x0000_t75" style="position:absolute;left:0;text-align:left;margin-left:0;margin-top:0;width:50pt;height:50pt;z-index:25159833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40" w:dyaOrig="420" w14:anchorId="5AF7643A">
                <v:shape id="_x0000_i2462" type="#_x0000_t75" style="width:177.2pt;height:21.3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2462" DrawAspect="Content" ObjectID="_1771848284" r:id="rId4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4A25452A" w14:textId="77777777" w:rsidR="00721FFA" w:rsidRDefault="006366BF" w:rsidP="00A058C7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0074BAB6" w14:textId="77777777" w:rsidR="00721FFA" w:rsidRDefault="006366BF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5FCCEFC4">
          <v:shape id="_x0000_s1293" type="#_x0000_t75" style="position:absolute;left:0;text-align:left;margin-left:0;margin-top:0;width:50pt;height:50pt;z-index:251599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54172538">
          <v:shape id="_x0000_i2463" type="#_x0000_t75" style="width:30.05pt;height:16.3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2463" DrawAspect="Content" ObjectID="_1771848285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192B988F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16FBA838">
          <v:shape id="_x0000_s1291" type="#_x0000_t75" style="position:absolute;left:0;text-align:left;margin-left:0;margin-top:0;width:50pt;height:50pt;z-index:251600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F711BC6">
          <v:shape id="_x0000_i2464" type="#_x0000_t75" style="width:30.05pt;height:18.1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2464" DrawAspect="Content" ObjectID="_1771848286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414353F2">
          <v:shape id="_x0000_s1289" type="#_x0000_t75" style="position:absolute;left:0;text-align:left;margin-left:0;margin-top:0;width:50pt;height:50pt;z-index:251601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4EF83CA9">
          <v:shape id="_x0000_i2465" type="#_x0000_t75" style="width:56.95pt;height:18.1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2465" DrawAspect="Content" ObjectID="_1771848287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7493"/>
        <w:gridCol w:w="1478"/>
      </w:tblGrid>
      <w:tr w:rsidR="00721FFA" w14:paraId="0EB9E9B8" w14:textId="77777777">
        <w:tc>
          <w:tcPr>
            <w:tcW w:w="392" w:type="dxa"/>
          </w:tcPr>
          <w:p w14:paraId="38886185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6311F9CD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243BFFC1">
                <v:shape id="_x0000_s1287" type="#_x0000_t75" style="position:absolute;left:0;text-align:left;margin-left:0;margin-top:0;width:50pt;height:50pt;z-index:2516024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30" w:dyaOrig="420" w14:anchorId="2CCF5938">
                <v:shape id="_x0000_i2466" type="#_x0000_t75" style="width:166.55pt;height:21.3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2466" DrawAspect="Content" ObjectID="_1771848288" r:id="rId53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3A924C2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AF406E9" w14:textId="77777777" w:rsidR="00721FFA" w:rsidRDefault="006366BF" w:rsidP="00A058C7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0D47FFDA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299E8579">
          <v:shape id="_x0000_s1285" type="#_x0000_t75" style="position:absolute;left:0;text-align:left;margin-left:0;margin-top:0;width:50pt;height:50pt;z-index:251603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1733B6A">
          <v:shape id="_x0000_i2467" type="#_x0000_t75" style="width:10.65pt;height:10.6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2467" DrawAspect="Content" ObjectID="_1771848289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7CBB1DC8">
          <v:shape id="_x0000_s1283" type="#_x0000_t75" style="position:absolute;left:0;text-align:left;margin-left:0;margin-top:0;width:50pt;height:50pt;z-index:251604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31727E6A">
          <v:shape id="_x0000_i2468" type="#_x0000_t75" style="width:23.8pt;height:15.0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2468" DrawAspect="Content" ObjectID="_1771848290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10686C9F">
          <v:shape id="_x0000_s1281" type="#_x0000_t75" style="position:absolute;left:0;text-align:left;margin-left:0;margin-top:0;width:50pt;height:50pt;z-index:251605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11BC783">
          <v:shape id="_x0000_i2469" type="#_x0000_t75" style="width:10.65pt;height:10.6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2469" DrawAspect="Content" ObjectID="_1771848291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71C1A575">
          <v:shape id="_x0000_s1279" type="#_x0000_t75" style="position:absolute;left:0;text-align:left;margin-left:0;margin-top:0;width:50pt;height:50pt;z-index:251606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CF5748A">
          <v:shape id="_x0000_i2470" type="#_x0000_t75" style="width:19.4pt;height:16.3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2470" DrawAspect="Content" ObjectID="_1771848292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F848F7F">
          <v:shape id="_x0000_s1277" type="#_x0000_t75" style="position:absolute;left:0;text-align:left;margin-left:0;margin-top:0;width:50pt;height:50pt;z-index:251607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7B81F245">
          <v:shape id="_x0000_i2471" type="#_x0000_t75" style="width:10.65pt;height:10.65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2471" DrawAspect="Content" ObjectID="_1771848293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E2F1707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9"/>
        <w:gridCol w:w="1216"/>
      </w:tblGrid>
      <w:tr w:rsidR="00721FFA" w14:paraId="3AF0A449" w14:textId="77777777">
        <w:tc>
          <w:tcPr>
            <w:tcW w:w="8330" w:type="dxa"/>
          </w:tcPr>
          <w:p w14:paraId="1CB0BBC3" w14:textId="3FD34652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lastRenderedPageBreak/>
              <w:pict w14:anchorId="433839ED">
                <v:shape id="_x0000_s1275" type="#_x0000_t75" style="position:absolute;left:0;text-align:left;margin-left:0;margin-top:0;width:50pt;height:50pt;z-index:2516085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480" w14:anchorId="5F13127C">
                <v:shape id="_x0000_i2472" type="#_x0000_t75" style="width:98.9pt;height:23.8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2472" DrawAspect="Content" ObjectID="_1771848294" r:id="rId6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241" w:type="dxa"/>
          </w:tcPr>
          <w:p w14:paraId="431FEDC0" w14:textId="77777777" w:rsidR="00721FFA" w:rsidRDefault="006366BF" w:rsidP="00A058C7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3CDB4D93" w14:textId="77777777" w:rsidR="00721FFA" w:rsidRDefault="006366BF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79B913A2">
          <v:shape id="_x0000_s1273" type="#_x0000_t75" style="position:absolute;left:0;text-align:left;margin-left:0;margin-top:0;width:50pt;height:50pt;z-index:2516096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C331FF8">
          <v:shape id="_x0000_i2473" type="#_x0000_t75" style="width:6.25pt;height:13.75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2473" DrawAspect="Content" ObjectID="_1771848295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;</w:t>
      </w:r>
    </w:p>
    <w:p w14:paraId="443BDE10" w14:textId="77777777" w:rsidR="00721FFA" w:rsidRDefault="00DD325B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605E3925">
          <v:shape id="_x0000_s1271" type="#_x0000_t75" style="position:absolute;left:0;text-align:left;margin-left:0;margin-top:0;width:50pt;height:50pt;z-index:25161062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9C3284B">
          <v:shape id="_x0000_i2474" type="#_x0000_t75" style="width:19.4pt;height:16.3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2474" DrawAspect="Content" ObjectID="_1771848296" r:id="rId6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EED95A4">
          <v:shape id="_x0000_s1269" type="#_x0000_t75" style="position:absolute;left:0;text-align:left;margin-left:0;margin-top:0;width:50pt;height:50pt;z-index:2516116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2B92B0F6">
          <v:shape id="_x0000_i2475" type="#_x0000_t75" style="width:25.65pt;height:15.0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2475" DrawAspect="Content" ObjectID="_1771848297" r:id="rId7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7C2E799" w14:textId="77777777" w:rsidR="00721FFA" w:rsidRDefault="00DD325B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359B94ED">
          <v:shape id="_x0000_s1267" type="#_x0000_t75" style="position:absolute;left:0;text-align:left;margin-left:0;margin-top:0;width:50pt;height:50pt;z-index:25161267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510" w:dyaOrig="330" w14:anchorId="2CAD0D7C">
          <v:shape id="_x0000_i2476" type="#_x0000_t75" style="width:25.65pt;height:16.3pt;mso-wrap-distance-left:0;mso-wrap-distance-top:0;mso-wrap-distance-right:0;mso-wrap-distance-bottom:0" o:ole="">
            <v:imagedata r:id="rId72" o:title=""/>
            <v:path textboxrect="0,0,0,0"/>
          </v:shape>
          <o:OLEObject Type="Embed" ProgID="Equation.DSMT4" ShapeID="_x0000_i2476" DrawAspect="Content" ObjectID="_1771848298" r:id="rId7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5EB092B">
          <v:shape id="_x0000_s1265" type="#_x0000_t75" style="position:absolute;left:0;text-align:left;margin-left:0;margin-top:0;width:50pt;height:50pt;z-index:2516136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4CB762A">
          <v:shape id="_x0000_i2477" type="#_x0000_t75" style="width:25.65pt;height:16.3pt;mso-wrap-distance-left:0;mso-wrap-distance-top:0;mso-wrap-distance-right:0;mso-wrap-distance-bottom:0" o:ole="">
            <v:imagedata r:id="rId74" o:title=""/>
            <v:path textboxrect="0,0,0,0"/>
          </v:shape>
          <o:OLEObject Type="Embed" ProgID="Equation.DSMT4" ShapeID="_x0000_i2477" DrawAspect="Content" ObjectID="_1771848299" r:id="rId7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2C80DDEF">
          <v:shape id="_x0000_s1263" type="#_x0000_t75" style="position:absolute;left:0;text-align:left;margin-left:0;margin-top:0;width:50pt;height:50pt;z-index:2516147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1230" w:dyaOrig="390" w14:anchorId="66CEE7E6">
          <v:shape id="_x0000_i2478" type="#_x0000_t75" style="width:61.35pt;height:19.4pt;mso-wrap-distance-left:0;mso-wrap-distance-top:0;mso-wrap-distance-right:0;mso-wrap-distance-bottom:0" o:ole="">
            <v:imagedata r:id="rId76" o:title=""/>
            <v:path textboxrect="0,0,0,0"/>
          </v:shape>
          <o:OLEObject Type="Embed" ProgID="Equation.DSMT4" ShapeID="_x0000_i2478" DrawAspect="Content" ObjectID="_1771848300" r:id="rId7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AA346BC">
          <v:shape id="_x0000_s1261" type="#_x0000_t75" style="position:absolute;left:0;text-align:left;margin-left:0;margin-top:0;width:50pt;height:50pt;z-index:2516157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54DD6E84">
          <v:shape id="_x0000_i2479" type="#_x0000_t75" style="width:25.65pt;height:15.05pt;mso-wrap-distance-left:0;mso-wrap-distance-top:0;mso-wrap-distance-right:0;mso-wrap-distance-bottom:0" o:ole="">
            <v:imagedata r:id="rId78" o:title=""/>
            <v:path textboxrect="0,0,0,0"/>
          </v:shape>
          <o:OLEObject Type="Embed" ProgID="Equation.DSMT4" ShapeID="_x0000_i2479" DrawAspect="Content" ObjectID="_1771848301" r:id="rId7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1B3BC5FB" w14:textId="77777777" w:rsidR="00721FFA" w:rsidRDefault="00DD325B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4DE59E16">
          <v:shape id="_x0000_s1259" type="#_x0000_t75" style="position:absolute;left:0;text-align:left;margin-left:0;margin-top:0;width:50pt;height:50pt;z-index:2516167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2"/>
          <w:sz w:val="28"/>
          <w:szCs w:val="28"/>
        </w:rPr>
        <w:object w:dxaOrig="1530" w:dyaOrig="390" w14:anchorId="7CEE8D8D">
          <v:shape id="_x0000_i2480" type="#_x0000_t75" style="width:76.4pt;height:19.4pt;mso-wrap-distance-left:0;mso-wrap-distance-top:0;mso-wrap-distance-right:0;mso-wrap-distance-bottom:0" o:ole="">
            <v:imagedata r:id="rId80" o:title=""/>
            <v:path textboxrect="0,0,0,0"/>
          </v:shape>
          <o:OLEObject Type="Embed" ProgID="Equation.DSMT4" ShapeID="_x0000_i2480" DrawAspect="Content" ObjectID="_1771848302" r:id="rId8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6366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6366B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6B95913">
          <v:shape id="_x0000_s1257" type="#_x0000_t75" style="position:absolute;left:0;text-align:left;margin-left:0;margin-top:0;width:50pt;height:50pt;z-index:2516177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6F9B1BAB">
          <v:shape id="_x0000_i2481" type="#_x0000_t75" style="width:38.8pt;height:16.3pt;mso-wrap-distance-left:0;mso-wrap-distance-top:0;mso-wrap-distance-right:0;mso-wrap-distance-bottom:0" o:ole="">
            <v:imagedata r:id="rId82" o:title=""/>
            <v:path textboxrect="0,0,0,0"/>
          </v:shape>
          <o:OLEObject Type="Embed" ProgID="Equation.DSMT4" ShapeID="_x0000_i2481" DrawAspect="Content" ObjectID="_1771848303" r:id="rId8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C81734C">
          <v:shape id="_x0000_s1255" type="#_x0000_t75" style="position:absolute;left:0;text-align:left;margin-left:0;margin-top:0;width:50pt;height:50pt;z-index:2516188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7D30EDF7">
          <v:shape id="_x0000_i2482" type="#_x0000_t75" style="width:19.4pt;height:16.3pt;mso-wrap-distance-left:0;mso-wrap-distance-top:0;mso-wrap-distance-right:0;mso-wrap-distance-bottom:0" o:ole="">
            <v:imagedata r:id="rId84" o:title=""/>
            <v:path textboxrect="0,0,0,0"/>
          </v:shape>
          <o:OLEObject Type="Embed" ProgID="Equation.DSMT4" ShapeID="_x0000_i2482" DrawAspect="Content" ObjectID="_1771848304" r:id="rId8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926283F">
          <v:shape id="_x0000_s1253" type="#_x0000_t75" style="position:absolute;left:0;text-align:left;margin-left:0;margin-top:0;width:50pt;height:50pt;z-index:2516198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7E2DB1F">
          <v:shape id="_x0000_i2483" type="#_x0000_t75" style="width:10.65pt;height:10.65pt;mso-wrap-distance-left:0;mso-wrap-distance-top:0;mso-wrap-distance-right:0;mso-wrap-distance-bottom:0" o:ole="">
            <v:imagedata r:id="rId86" o:title=""/>
            <v:path textboxrect="0,0,0,0"/>
          </v:shape>
          <o:OLEObject Type="Embed" ProgID="Equation.DSMT4" ShapeID="_x0000_i2483" DrawAspect="Content" ObjectID="_1771848305" r:id="rId8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F26E927" w14:textId="77777777" w:rsidR="00721FFA" w:rsidRDefault="006366BF" w:rsidP="00941FA0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положим, что в момент времени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4FCECC2">
          <v:shape id="_x0000_s1251" type="#_x0000_t75" style="position:absolute;left:0;text-align:left;margin-left:0;margin-top:0;width:50pt;height:50pt;z-index:2516208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3613A6AB">
          <v:shape id="_x0000_i2484" type="#_x0000_t75" style="width:30.05pt;height:15.05pt;mso-wrap-distance-left:0;mso-wrap-distance-top:0;mso-wrap-distance-right:0;mso-wrap-distance-bottom:0" o:ole="">
            <v:imagedata r:id="rId88" o:title=""/>
            <v:path textboxrect="0,0,0,0"/>
          </v:shape>
          <o:OLEObject Type="Embed" ProgID="Equation.DSMT4" ShapeID="_x0000_i2484" DrawAspect="Content" ObjectID="_1771848306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6560041" w14:textId="77777777">
        <w:tc>
          <w:tcPr>
            <w:tcW w:w="9030" w:type="dxa"/>
          </w:tcPr>
          <w:p w14:paraId="72CB5522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pict w14:anchorId="2AEDBFF2">
                <v:shape id="_x0000_s1249" type="#_x0000_t75" style="position:absolute;left:0;text-align:left;margin-left:0;margin-top:0;width:50pt;height:50pt;z-index:2516218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910" w:dyaOrig="1050" w14:anchorId="7DE967E0">
                <v:shape id="_x0000_i2485" type="#_x0000_t75" style="width:145.25pt;height:52.6pt;mso-wrap-distance-left:0;mso-wrap-distance-top:0;mso-wrap-distance-right:0;mso-wrap-distance-bottom:0" o:ole="">
                  <v:imagedata r:id="rId90" o:title=""/>
                  <v:path textboxrect="0,0,0,0"/>
                </v:shape>
                <o:OLEObject Type="Embed" ProgID="Equation.DSMT4" ShapeID="_x0000_i2485" DrawAspect="Content" ObjectID="_1771848307" r:id="rId91"/>
              </w:object>
            </w:r>
          </w:p>
        </w:tc>
        <w:tc>
          <w:tcPr>
            <w:tcW w:w="541" w:type="dxa"/>
          </w:tcPr>
          <w:p w14:paraId="7D8DDCA1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6C548983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7E42E8B8">
          <v:shape id="_x0000_s1247" type="#_x0000_t75" style="position:absolute;left:0;text-align:left;margin-left:0;margin-top:0;width:50pt;height:50pt;z-index:2516229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67E6CDDB">
          <v:shape id="_x0000_i2486" type="#_x0000_t75" style="width:11.9pt;height:16.3pt;mso-wrap-distance-left:0;mso-wrap-distance-top:0;mso-wrap-distance-right:0;mso-wrap-distance-bottom:0" o:ole="">
            <v:imagedata r:id="rId92" o:title=""/>
            <v:path textboxrect="0,0,0,0"/>
          </v:shape>
          <o:OLEObject Type="Embed" ProgID="Equation.DSMT4" ShapeID="_x0000_i2486" DrawAspect="Content" ObjectID="_1771848308" r:id="rId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1C7443DF">
          <v:shape id="_x0000_s1245" type="#_x0000_t75" style="position:absolute;left:0;text-align:left;margin-left:0;margin-top:0;width:50pt;height:50pt;z-index:2516239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35C7869">
          <v:shape id="_x0000_i2487" type="#_x0000_t75" style="width:6.25pt;height:13.75pt;mso-wrap-distance-left:0;mso-wrap-distance-top:0;mso-wrap-distance-right:0;mso-wrap-distance-bottom:0" o:ole="">
            <v:imagedata r:id="rId94" o:title=""/>
            <v:path textboxrect="0,0,0,0"/>
          </v:shape>
          <o:OLEObject Type="Embed" ProgID="Equation.DSMT4" ShapeID="_x0000_i2487" DrawAspect="Content" ObjectID="_1771848309" r:id="rId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22C66DF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51F73CD8" w14:textId="77777777">
        <w:tc>
          <w:tcPr>
            <w:tcW w:w="9030" w:type="dxa"/>
          </w:tcPr>
          <w:p w14:paraId="7C732B49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7D842909">
                <v:shape id="_x0000_s1243" type="#_x0000_t75" style="position:absolute;left:0;text-align:left;margin-left:0;margin-top:0;width:50pt;height:50pt;z-index:25162496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40" w:dyaOrig="540" w14:anchorId="522736C1">
                <v:shape id="_x0000_i2488" type="#_x0000_t75" style="width:1in;height:26.9pt;mso-wrap-distance-left:0;mso-wrap-distance-top:0;mso-wrap-distance-right:0;mso-wrap-distance-bottom:0" o:ole="">
                  <v:imagedata r:id="rId96" o:title=""/>
                  <v:path textboxrect="0,0,0,0"/>
                </v:shape>
                <o:OLEObject Type="Embed" ProgID="Equation.DSMT4" ShapeID="_x0000_i2488" DrawAspect="Content" ObjectID="_1771848310" r:id="rId97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69508B27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14E616F8" w14:textId="77777777" w:rsidR="00721FFA" w:rsidRDefault="006366BF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56C66F3">
          <v:shape id="_x0000_s1241" type="#_x0000_t75" style="position:absolute;left:0;text-align:left;margin-left:0;margin-top:0;width:50pt;height:50pt;z-index:2516259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AB65423">
          <v:shape id="_x0000_i2489" type="#_x0000_t75" style="width:10.65pt;height:15.05pt;mso-wrap-distance-left:0;mso-wrap-distance-top:0;mso-wrap-distance-right:0;mso-wrap-distance-bottom:0" o:ole="">
            <v:imagedata r:id="rId98" o:title=""/>
            <v:path textboxrect="0,0,0,0"/>
          </v:shape>
          <o:OLEObject Type="Embed" ProgID="Equation.DSMT4" ShapeID="_x0000_i2489" DrawAspect="Content" ObjectID="_1771848311" r:id="rId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Некоторые из реализа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A0BDC2B" w14:textId="77777777" w:rsidR="00721FFA" w:rsidRDefault="006366BF" w:rsidP="00941FA0">
      <w:pPr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7AB1713" w14:textId="77777777">
        <w:tc>
          <w:tcPr>
            <w:tcW w:w="9030" w:type="dxa"/>
          </w:tcPr>
          <w:p w14:paraId="140A40AE" w14:textId="77777777" w:rsidR="00721FFA" w:rsidRDefault="00DD325B" w:rsidP="00A058C7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6FC6B713">
                <v:shape id="_x0000_s1239" type="#_x0000_t75" style="position:absolute;left:0;text-align:left;margin-left:0;margin-top:0;width:50pt;height:50pt;z-index:25162700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0" w:dyaOrig="720" w14:anchorId="356A577A">
                <v:shape id="_x0000_i2490" type="#_x0000_t75" style="width:67.6pt;height:36.3pt;mso-wrap-distance-left:0;mso-wrap-distance-top:0;mso-wrap-distance-right:0;mso-wrap-distance-bottom:0" o:ole="">
                  <v:imagedata r:id="rId100" o:title=""/>
                  <v:path textboxrect="0,0,0,0"/>
                </v:shape>
                <o:OLEObject Type="Embed" ProgID="Equation.DSMT4" ShapeID="_x0000_i2490" DrawAspect="Content" ObjectID="_1771848312" r:id="rId101"/>
              </w:object>
            </w:r>
          </w:p>
        </w:tc>
        <w:tc>
          <w:tcPr>
            <w:tcW w:w="541" w:type="dxa"/>
          </w:tcPr>
          <w:p w14:paraId="68600BA1" w14:textId="77777777" w:rsidR="00721FFA" w:rsidRDefault="006366BF" w:rsidP="00941FA0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9A109D9" w14:textId="77777777" w:rsidR="00721FFA" w:rsidRDefault="006366BF" w:rsidP="00941FA0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4BAABBA9">
          <v:shape id="_x0000_s1237" type="#_x0000_t75" style="position:absolute;left:0;text-align:left;margin-left:0;margin-top:0;width:50pt;height:50pt;z-index:2516280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80" w:dyaOrig="330" w14:anchorId="6FEE2226">
          <v:shape id="_x0000_i2491" type="#_x0000_t75" style="width:23.8pt;height:16.3pt;mso-wrap-distance-left:0;mso-wrap-distance-top:0;mso-wrap-distance-right:0;mso-wrap-distance-bottom:0" o:ole="">
            <v:imagedata r:id="rId102" o:title=""/>
            <v:path textboxrect="0,0,0,0"/>
          </v:shape>
          <o:OLEObject Type="Embed" ProgID="Equation.DSMT4" ShapeID="_x0000_i2491" DrawAspect="Content" ObjectID="_1771848313" r:id="rId1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имеет на одну связь больше, либо на одну связь меньше, или они идентич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1DA11141">
          <v:shape id="_x0000_s1235" type="#_x0000_t75" style="position:absolute;left:0;text-align:left;margin-left:0;margin-top:0;width:50pt;height:50pt;z-index:2516290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471FB16C">
          <v:shape id="_x0000_i2492" type="#_x0000_t75" style="width:13.75pt;height:18.15pt;mso-wrap-distance-left:0;mso-wrap-distance-top:0;mso-wrap-distance-right:0;mso-wrap-distance-bottom:0" o:ole="">
            <v:imagedata r:id="rId104" o:title=""/>
            <v:path textboxrect="0,0,0,0"/>
          </v:shape>
          <o:OLEObject Type="Embed" ProgID="Equation.DSMT4" ShapeID="_x0000_i2492" DrawAspect="Content" ObjectID="_1771848314" r:id="rId1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5E648AA">
          <v:shape id="_x0000_s1233" type="#_x0000_t75" style="position:absolute;left:0;text-align:left;margin-left:0;margin-top:0;width:50pt;height:50pt;z-index:2516300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90" w:dyaOrig="360" w14:anchorId="0E7E5FBA">
          <v:shape id="_x0000_i2493" type="#_x0000_t75" style="width:19.4pt;height:18.15pt;mso-wrap-distance-left:0;mso-wrap-distance-top:0;mso-wrap-distance-right:0;mso-wrap-distance-bottom:0" o:ole="">
            <v:imagedata r:id="rId106" o:title=""/>
            <v:path textboxrect="0,0,0,0"/>
          </v:shape>
          <o:OLEObject Type="Embed" ProgID="Equation.DSMT4" ShapeID="_x0000_i2493" DrawAspect="Content" ObjectID="_1771848315" r:id="rId1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 степени исходящих связей в модели заключается в вкладе в пользу созда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02038A6D" w14:textId="77777777" w:rsidR="00721FFA" w:rsidRDefault="006366BF" w:rsidP="00941FA0">
      <w:pPr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3"/>
        <w:gridCol w:w="1633"/>
      </w:tblGrid>
      <w:tr w:rsidR="00721FFA" w14:paraId="576C50A1" w14:textId="77777777">
        <w:tc>
          <w:tcPr>
            <w:tcW w:w="7196" w:type="dxa"/>
          </w:tcPr>
          <w:p w14:paraId="5CE21ABD" w14:textId="77777777" w:rsidR="00721FFA" w:rsidRDefault="00DD325B" w:rsidP="00A058C7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212B1E5E">
                <v:shape id="_x0000_s1231" type="#_x0000_t75" style="position:absolute;left:0;text-align:left;margin-left:0;margin-top:0;width:50pt;height:50pt;z-index:2516311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30" w:dyaOrig="660" w14:anchorId="0E38ADAE">
                <v:shape id="_x0000_i2494" type="#_x0000_t75" style="width:76.4pt;height:33.2pt;mso-wrap-distance-left:0;mso-wrap-distance-top:0;mso-wrap-distance-right:0;mso-wrap-distance-bottom:0" o:ole="">
                  <v:imagedata r:id="rId108" o:title=""/>
                  <v:path textboxrect="0,0,0,0"/>
                </v:shape>
                <o:OLEObject Type="Embed" ProgID="Equation.DSMT4" ShapeID="_x0000_i2494" DrawAspect="Content" ObjectID="_1771848316" r:id="rId109"/>
              </w:object>
            </w:r>
          </w:p>
        </w:tc>
        <w:tc>
          <w:tcPr>
            <w:tcW w:w="1666" w:type="dxa"/>
          </w:tcPr>
          <w:p w14:paraId="6928A5C4" w14:textId="77777777" w:rsidR="00721FFA" w:rsidRDefault="006366BF" w:rsidP="00A058C7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715E1710" w14:textId="273D9A9F" w:rsidR="00721FFA" w:rsidRDefault="00721FFA" w:rsidP="00941FA0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1A7B434" w14:textId="77777777" w:rsidR="00721FFA" w:rsidRDefault="006366BF" w:rsidP="00941FA0">
      <w:pPr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59B8FE3D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E01A2DD" w14:textId="77777777">
        <w:tc>
          <w:tcPr>
            <w:tcW w:w="9039" w:type="dxa"/>
          </w:tcPr>
          <w:p w14:paraId="28FE51B6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F6BA229">
                <v:shape id="_x0000_s1229" type="#_x0000_t75" style="position:absolute;left:0;text-align:left;margin-left:0;margin-top:0;width:50pt;height:50pt;z-index:2516321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10" w:dyaOrig="390" w14:anchorId="4F38D057">
                <v:shape id="_x0000_i2495" type="#_x0000_t75" style="width:175.3pt;height:19.4pt;mso-wrap-distance-left:0;mso-wrap-distance-top:0;mso-wrap-distance-right:0;mso-wrap-distance-bottom:0" o:ole="">
                  <v:imagedata r:id="rId110" o:title=""/>
                  <v:path textboxrect="0,0,0,0"/>
                </v:shape>
                <o:OLEObject Type="Embed" ProgID="Equation.DSMT4" ShapeID="_x0000_i2495" DrawAspect="Content" ObjectID="_1771848317" r:id="rId111"/>
              </w:object>
            </w:r>
          </w:p>
        </w:tc>
        <w:tc>
          <w:tcPr>
            <w:tcW w:w="532" w:type="dxa"/>
          </w:tcPr>
          <w:p w14:paraId="3F918E01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223FC73A" w14:textId="01618FA5" w:rsidR="00721FFA" w:rsidRDefault="00721FFA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3CABCE3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19D8474">
          <v:shape id="_x0000_s1227" type="#_x0000_t75" style="position:absolute;left:0;text-align:left;margin-left:0;margin-top:0;width:50pt;height:50pt;z-index:2516331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2EF30BB">
          <v:shape id="_x0000_i2496" type="#_x0000_t75" style="width:6.25pt;height:13.75pt;mso-wrap-distance-left:0;mso-wrap-distance-top:0;mso-wrap-distance-right:0;mso-wrap-distance-bottom:0" o:ole="">
            <v:imagedata r:id="rId112" o:title=""/>
            <v:path textboxrect="0,0,0,0"/>
          </v:shape>
          <o:OLEObject Type="Embed" ProgID="Equation.DSMT4" ShapeID="_x0000_i2496" DrawAspect="Content" ObjectID="_1771848318" r:id="rId1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D2D4090">
          <v:shape id="_x0000_s1225" type="#_x0000_t75" style="position:absolute;left:0;text-align:left;margin-left:0;margin-top:0;width:50pt;height:50pt;z-index:2516341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5C12AADA">
          <v:shape id="_x0000_i2497" type="#_x0000_t75" style="width:19.4pt;height:16.3pt;mso-wrap-distance-left:0;mso-wrap-distance-top:0;mso-wrap-distance-right:0;mso-wrap-distance-bottom:0" o:ole="">
            <v:imagedata r:id="rId114" o:title=""/>
            <v:path textboxrect="0,0,0,0"/>
          </v:shape>
          <o:OLEObject Type="Embed" ProgID="Equation.DSMT4" ShapeID="_x0000_i2497" DrawAspect="Content" ObjectID="_1771848319" r:id="rId1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3316588">
          <v:shape id="_x0000_s1223" type="#_x0000_t75" style="position:absolute;left:0;text-align:left;margin-left:0;margin-top:0;width:50pt;height:50pt;z-index:2516352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910E14F">
          <v:shape id="_x0000_i2498" type="#_x0000_t75" style="width:10.65pt;height:10.65pt;mso-wrap-distance-left:0;mso-wrap-distance-top:0;mso-wrap-distance-right:0;mso-wrap-distance-bottom:0" o:ole="">
            <v:imagedata r:id="rId116" o:title=""/>
            <v:path textboxrect="0,0,0,0"/>
          </v:shape>
          <o:OLEObject Type="Embed" ProgID="Equation.DSMT4" ShapeID="_x0000_i2498" DrawAspect="Content" ObjectID="_1771848320" r:id="rId1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3BD0884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07A05172">
          <v:shape id="_x0000_s1221" type="#_x0000_t75" style="position:absolute;left:0;text-align:left;margin-left:0;margin-top:0;width:50pt;height:50pt;z-index:2516362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C61294E">
          <v:shape id="_x0000_i2499" type="#_x0000_t75" style="width:31.3pt;height:15.05pt;mso-wrap-distance-left:0;mso-wrap-distance-top:0;mso-wrap-distance-right:0;mso-wrap-distance-bottom:0" o:ole="">
            <v:imagedata r:id="rId118" o:title=""/>
            <v:path textboxrect="0,0,0,0"/>
          </v:shape>
          <o:OLEObject Type="Embed" ProgID="Equation.DSMT4" ShapeID="_x0000_i2499" DrawAspect="Content" ObjectID="_1771848321" r:id="rId1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8C4B3AD" w14:textId="77777777">
        <w:tc>
          <w:tcPr>
            <w:tcW w:w="9039" w:type="dxa"/>
          </w:tcPr>
          <w:p w14:paraId="55FC5E55" w14:textId="009B2948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pict w14:anchorId="267A533B">
                <v:shape id="_x0000_s1219" type="#_x0000_t75" style="position:absolute;left:0;text-align:left;margin-left:0;margin-top:0;width:50pt;height:50pt;z-index:2516372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0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0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DBBCD6D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6D2DCEF5" w14:textId="77777777" w:rsidR="00721FFA" w:rsidRDefault="006366BF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1704C6FE">
          <v:shape id="_x0000_s1217" type="#_x0000_t75" style="position:absolute;left:0;text-align:left;margin-left:0;margin-top:0;width:50pt;height:50pt;z-index:2516382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D52B3D9">
          <v:shape id="_x0000_i2500" type="#_x0000_t75" style="width:25.65pt;height:16.3pt;mso-wrap-distance-left:0;mso-wrap-distance-top:0;mso-wrap-distance-right:0;mso-wrap-distance-bottom:0" o:ole="">
            <v:imagedata r:id="rId120" o:title=""/>
            <v:path textboxrect="0,0,0,0"/>
          </v:shape>
          <o:OLEObject Type="Embed" ProgID="Equation.DSMT4" ShapeID="_x0000_i2500" DrawAspect="Content" ObjectID="_1771848322" r:id="rId1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58CA60CD">
          <v:shape id="_x0000_s1215" type="#_x0000_t75" style="position:absolute;left:0;text-align:left;margin-left:0;margin-top:0;width:50pt;height:50pt;z-index:2516392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66F0718F">
          <v:shape id="_x0000_i2501" type="#_x0000_t75" style="width:15.05pt;height:19.4pt;mso-wrap-distance-left:0;mso-wrap-distance-top:0;mso-wrap-distance-right:0;mso-wrap-distance-bottom:0" o:ole="">
            <v:imagedata r:id="rId122" o:title=""/>
            <v:path textboxrect="0,0,0,0"/>
          </v:shape>
          <o:OLEObject Type="Embed" ProgID="Equation.DSMT4" ShapeID="_x0000_i2501" DrawAspect="Content" ObjectID="_1771848323" r:id="rId1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ставляющая сеть в момент времени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1417A07">
          <v:shape id="_x0000_s1213" type="#_x0000_t75" style="position:absolute;left:0;text-align:left;margin-left:0;margin-top:0;width:50pt;height:50pt;z-index:2516403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40" w14:anchorId="37F33AC8">
          <v:shape id="_x0000_i2502" type="#_x0000_t75" style="width:6.25pt;height:11.9pt;mso-wrap-distance-left:0;mso-wrap-distance-top:0;mso-wrap-distance-right:0;mso-wrap-distance-bottom:0" o:ole="">
            <v:imagedata r:id="rId124" o:title=""/>
            <v:path textboxrect="0,0,0,0"/>
          </v:shape>
          <o:OLEObject Type="Embed" ProgID="Equation.DSMT4" ShapeID="_x0000_i2502" DrawAspect="Content" ObjectID="_1771848324" r:id="rId1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169886A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18A30448" w14:textId="77777777" w:rsidR="00721FFA" w:rsidRDefault="00DD325B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pict w14:anchorId="0922D523">
          <v:shape id="_x0000_s1211" type="#_x0000_t75" style="position:absolute;left:0;text-align:left;margin-left:0;margin-top:0;width:50pt;height:50pt;z-index:25164134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900" w:dyaOrig="390" w14:anchorId="18576853">
          <v:shape id="_x0000_i2503" type="#_x0000_t75" style="width:45.1pt;height:19.4pt;mso-wrap-distance-left:0;mso-wrap-distance-top:0;mso-wrap-distance-right:0;mso-wrap-distance-bottom:0" o:ole="">
            <v:imagedata r:id="rId126" o:title=""/>
            <v:path textboxrect="0,0,0,0"/>
          </v:shape>
          <o:OLEObject Type="Embed" ProgID="Equation.DSMT4" ShapeID="_x0000_i2503" DrawAspect="Content" ObjectID="_1771848325" r:id="rId12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40E7F35B" w14:textId="77777777" w:rsidR="00721FFA" w:rsidRDefault="006366BF" w:rsidP="00941FA0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1D6FC28D" w14:textId="77777777" w:rsidR="00721FFA" w:rsidRDefault="006366BF" w:rsidP="00941FA0">
      <w:pPr>
        <w:pStyle w:val="ListParagraph"/>
        <w:numPr>
          <w:ilvl w:val="1"/>
          <w:numId w:val="2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6387628D" w14:textId="77777777" w:rsidR="00721FFA" w:rsidRDefault="00721FFA" w:rsidP="00941FA0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721FFA" w14:paraId="28D5A2D5" w14:textId="77777777">
        <w:tc>
          <w:tcPr>
            <w:tcW w:w="8602" w:type="dxa"/>
          </w:tcPr>
          <w:p w14:paraId="5BDCB86D" w14:textId="0CCB32AA" w:rsidR="00721FFA" w:rsidRDefault="00DD325B" w:rsidP="00A058C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6C49EC00">
                <v:shape id="_x0000_s1209" type="#_x0000_t75" style="position:absolute;left:0;text-align:left;margin-left:0;margin-top:0;width:50pt;height:50pt;z-index:25164236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(x,β)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∑h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h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den>
              </m:f>
            </m:oMath>
          </w:p>
        </w:tc>
        <w:tc>
          <w:tcPr>
            <w:tcW w:w="249" w:type="dxa"/>
          </w:tcPr>
          <w:p w14:paraId="3D9C1B71" w14:textId="77777777" w:rsidR="00721FFA" w:rsidRDefault="006366BF" w:rsidP="00941FA0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6D4849F" w14:textId="77777777" w:rsidR="00721FFA" w:rsidRDefault="00721FFA" w:rsidP="00941FA0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F086ED" w14:textId="77777777" w:rsidR="00721FFA" w:rsidRDefault="006366BF" w:rsidP="00941FA0">
      <w:pPr>
        <w:pStyle w:val="ListParagraph"/>
        <w:numPr>
          <w:ilvl w:val="1"/>
          <w:numId w:val="2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вусторонняя инициатива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721FFA" w14:paraId="71EF2B6C" w14:textId="77777777">
        <w:tc>
          <w:tcPr>
            <w:tcW w:w="8962" w:type="dxa"/>
          </w:tcPr>
          <w:p w14:paraId="437510A8" w14:textId="77777777" w:rsidR="00721FFA" w:rsidRDefault="00DD325B" w:rsidP="00A058C7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 w14:anchorId="08537CD1">
                <v:shape id="_x0000_s1207" type="#_x0000_t75" style="position:absolute;left:0;text-align:left;margin-left:0;margin-top:0;width:50pt;height:50pt;z-index:25164339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sz w:val="28"/>
                <w:szCs w:val="28"/>
              </w:rPr>
              <w:object w:dxaOrig="4590" w:dyaOrig="720" w14:anchorId="05E80EB5">
                <v:shape id="_x0000_i2504" type="#_x0000_t75" style="width:229.75pt;height:36.3pt;mso-wrap-distance-left:0;mso-wrap-distance-top:0;mso-wrap-distance-right:0;mso-wrap-distance-bottom:0" o:ole="">
                  <v:imagedata r:id="rId128" o:title=""/>
                  <v:path textboxrect="0,0,0,0"/>
                </v:shape>
                <o:OLEObject Type="Embed" ProgID="Equation.DSMT4" ShapeID="_x0000_i2504" DrawAspect="Content" ObjectID="_1771848326" r:id="rId129"/>
              </w:object>
            </w:r>
          </w:p>
        </w:tc>
        <w:tc>
          <w:tcPr>
            <w:tcW w:w="249" w:type="dxa"/>
          </w:tcPr>
          <w:p w14:paraId="7D0CDFB5" w14:textId="77777777" w:rsidR="00721FFA" w:rsidRDefault="006366BF" w:rsidP="00941FA0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F61B40F" w14:textId="77777777" w:rsidR="00721FFA" w:rsidRDefault="006366BF" w:rsidP="00941FA0">
      <w:pPr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62459DF5" w14:textId="77777777" w:rsidR="00721FFA" w:rsidRDefault="006366BF" w:rsidP="00941FA0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53A78057" w14:textId="77777777">
        <w:tc>
          <w:tcPr>
            <w:tcW w:w="9322" w:type="dxa"/>
          </w:tcPr>
          <w:p w14:paraId="23C9993F" w14:textId="77777777" w:rsidR="00721FFA" w:rsidRDefault="00DD325B" w:rsidP="00A058C7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3288F2BF">
                <v:shape id="_x0000_s1205" type="#_x0000_t75" style="position:absolute;left:0;text-align:left;margin-left:0;margin-top:0;width:50pt;height:50pt;z-index:25164441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20" w14:anchorId="4AD55DAE">
                <v:shape id="_x0000_i2505" type="#_x0000_t75" style="width:363.15pt;height:36.3pt;mso-wrap-distance-left:0;mso-wrap-distance-top:0;mso-wrap-distance-right:0;mso-wrap-distance-bottom:0" o:ole="">
                  <v:imagedata r:id="rId130" o:title=""/>
                  <v:path textboxrect="0,0,0,0"/>
                </v:shape>
                <o:OLEObject Type="Embed" ProgID="Equation.DSMT4" ShapeID="_x0000_i2505" DrawAspect="Content" ObjectID="_1771848327" r:id="rId131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808C62E" w14:textId="77777777" w:rsidR="00721FFA" w:rsidRDefault="006366BF" w:rsidP="00941FA0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5BF37B32" w14:textId="77777777" w:rsidR="00721FFA" w:rsidRDefault="006366BF" w:rsidP="00941FA0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7677C34F">
          <v:shape id="_x0000_s1203" type="#_x0000_t75" style="position:absolute;left:0;text-align:left;margin-left:0;margin-top:0;width:50pt;height:50pt;z-index:2516454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90" w14:anchorId="6B8CAB80">
          <v:shape id="_x0000_i2506" type="#_x0000_t75" style="width:26.9pt;height:19.4pt;mso-wrap-distance-left:0;mso-wrap-distance-top:0;mso-wrap-distance-right:0;mso-wrap-distance-bottom:0" o:ole="">
            <v:imagedata r:id="rId132" o:title=""/>
            <v:path textboxrect="0,0,0,0"/>
          </v:shape>
          <o:OLEObject Type="Embed" ProgID="Equation.DSMT4" ShapeID="_x0000_i2506" DrawAspect="Content" ObjectID="_1771848328" r:id="rId1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C148D1B" w14:textId="77777777">
        <w:tc>
          <w:tcPr>
            <w:tcW w:w="9322" w:type="dxa"/>
          </w:tcPr>
          <w:p w14:paraId="26CA1517" w14:textId="44BD18BB" w:rsidR="00721FFA" w:rsidRPr="00A058C7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(±ij)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(±ij)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3197EAB9" w14:textId="77777777" w:rsidR="00721FFA" w:rsidRDefault="006366BF" w:rsidP="00941FA0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2B760CBE" w14:textId="77777777" w:rsidR="00721FFA" w:rsidRDefault="00721FFA" w:rsidP="00941FA0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AD396E2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9B4CCC6" w14:textId="77777777">
        <w:tc>
          <w:tcPr>
            <w:tcW w:w="9322" w:type="dxa"/>
          </w:tcPr>
          <w:p w14:paraId="52504F57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E9C4CCE">
                <v:shape id="_x0000_s1201" type="#_x0000_t75" style="position:absolute;left:0;text-align:left;margin-left:0;margin-top:0;width:50pt;height:50pt;z-index:25164646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60" w:dyaOrig="390" w14:anchorId="1D3B45B1">
                <v:shape id="_x0000_i2507" type="#_x0000_t75" style="width:137.75pt;height:19.4pt;mso-wrap-distance-left:0;mso-wrap-distance-top:0;mso-wrap-distance-right:0;mso-wrap-distance-bottom:0" o:ole="">
                  <v:imagedata r:id="rId134" o:title=""/>
                  <v:path textboxrect="0,0,0,0"/>
                </v:shape>
                <o:OLEObject Type="Embed" ProgID="Equation.DSMT4" ShapeID="_x0000_i2507" DrawAspect="Content" ObjectID="_1771848329" r:id="rId135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E00A487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182099FB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790B75D" w14:textId="77777777">
        <w:tc>
          <w:tcPr>
            <w:tcW w:w="9322" w:type="dxa"/>
          </w:tcPr>
          <w:p w14:paraId="35BFE1B0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5ED5C63">
                <v:shape id="_x0000_s1199" type="#_x0000_t75" style="position:absolute;left:0;text-align:left;margin-left:0;margin-top:0;width:50pt;height:50pt;z-index:2516474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90" w14:anchorId="7DFE0792">
                <v:shape id="_x0000_i2508" type="#_x0000_t75" style="width:140.85pt;height:19.4pt;mso-wrap-distance-left:0;mso-wrap-distance-top:0;mso-wrap-distance-right:0;mso-wrap-distance-bottom:0" o:ole="">
                  <v:imagedata r:id="rId136" o:title=""/>
                  <v:path textboxrect="0,0,0,0"/>
                </v:shape>
                <o:OLEObject Type="Embed" ProgID="Equation.DSMT4" ShapeID="_x0000_i2508" DrawAspect="Content" ObjectID="_1771848330" r:id="rId13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41FCEC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55D72527" w14:textId="77777777" w:rsidR="00721FFA" w:rsidRDefault="006366BF" w:rsidP="00941FA0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1575626E">
          <v:shape id="_x0000_s1197" type="#_x0000_t75" style="position:absolute;left:0;text-align:left;margin-left:0;margin-top:0;width:50pt;height:50pt;z-index:2516485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534DC923">
          <v:shape id="_x0000_i2509" type="#_x0000_t75" style="width:15.05pt;height:19.4pt;mso-wrap-distance-left:0;mso-wrap-distance-top:0;mso-wrap-distance-right:0;mso-wrap-distance-bottom:0" o:ole="">
            <v:imagedata r:id="rId138" o:title=""/>
            <v:path textboxrect="0,0,0,0"/>
          </v:shape>
          <o:OLEObject Type="Embed" ProgID="Equation.DSMT4" ShapeID="_x0000_i2509" DrawAspect="Content" ObjectID="_1771848331" r:id="rId1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39B9361D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115DD46C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6A2A1FE0">
          <v:shape id="_x0000_s1195" type="#_x0000_t75" style="position:absolute;left:0;text-align:left;margin-left:0;margin-top:0;width:50pt;height:50pt;z-index:2516495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6D15BE3F">
          <v:shape id="_x0000_i2510" type="#_x0000_t75" style="width:75.15pt;height:18.15pt;mso-wrap-distance-left:0;mso-wrap-distance-top:0;mso-wrap-distance-right:0;mso-wrap-distance-bottom:0" o:ole="">
            <v:imagedata r:id="rId140" o:title=""/>
            <v:path textboxrect="0,0,0,0"/>
          </v:shape>
          <o:OLEObject Type="Embed" ProgID="Equation.DSMT4" ShapeID="_x0000_i2510" DrawAspect="Content" ObjectID="_1771848332" r:id="rId1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7AAFD90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DD325B">
        <w:rPr>
          <w:rFonts w:ascii="Times New Roman" w:hAnsi="Times New Roman" w:cs="Times New Roman"/>
          <w:position w:val="-4"/>
          <w:sz w:val="28"/>
          <w:szCs w:val="28"/>
        </w:rPr>
        <w:pict w14:anchorId="763069F9">
          <v:shape id="_x0000_s1193" type="#_x0000_t75" style="position:absolute;left:0;text-align:left;margin-left:0;margin-top:0;width:50pt;height:50pt;z-index:2516505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90" w:dyaOrig="270" w14:anchorId="3A5E75A9">
          <v:shape id="_x0000_i2511" type="#_x0000_t75" style="width:19.4pt;height:13.75pt;mso-wrap-distance-left:0;mso-wrap-distance-top:0;mso-wrap-distance-right:0;mso-wrap-distance-bottom:0" o:ole="">
            <v:imagedata r:id="rId142" o:title=""/>
            <v:path textboxrect="0,0,0,0"/>
          </v:shape>
          <o:OLEObject Type="Embed" ProgID="Equation.DSMT4" ShapeID="_x0000_i2511" DrawAspect="Content" ObjectID="_1771848333" r:id="rId1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4D4A624">
          <v:shape id="_x0000_s1191" type="#_x0000_t75" style="position:absolute;left:0;text-align:left;margin-left:0;margin-top:0;width:50pt;height:50pt;z-index:2516515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CF6936F">
          <v:shape id="_x0000_i2512" type="#_x0000_t75" style="width:10.65pt;height:15.05pt;mso-wrap-distance-left:0;mso-wrap-distance-top:0;mso-wrap-distance-right:0;mso-wrap-distance-bottom:0" o:ole="">
            <v:imagedata r:id="rId144" o:title=""/>
            <v:path textboxrect="0,0,0,0"/>
          </v:shape>
          <o:OLEObject Type="Embed" ProgID="Equation.DSMT4" ShapeID="_x0000_i2512" DrawAspect="Content" ObjectID="_1771848334" r:id="rId1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5CE5E58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1A82F9CB">
          <v:shape id="_x0000_s1189" type="#_x0000_t75" style="position:absolute;left:0;text-align:left;margin-left:0;margin-top:0;width:50pt;height:50pt;z-index:2516526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30" w:dyaOrig="360" w14:anchorId="2DB5ACF3">
          <v:shape id="_x0000_i2513" type="#_x0000_t75" style="width:61.35pt;height:18.15pt;mso-wrap-distance-left:0;mso-wrap-distance-top:0;mso-wrap-distance-right:0;mso-wrap-distance-bottom:0" o:ole="">
            <v:imagedata r:id="rId146" o:title=""/>
            <v:path textboxrect="0,0,0,0"/>
          </v:shape>
          <o:OLEObject Type="Embed" ProgID="Equation.DSMT4" ShapeID="_x0000_i2513" DrawAspect="Content" ObjectID="_1771848335" r:id="rId1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DB8B5B4">
          <v:shape id="_x0000_s1187" type="#_x0000_t75" style="position:absolute;left:0;text-align:left;margin-left:0;margin-top:0;width:50pt;height:50pt;z-index:2516536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90" w:dyaOrig="360" w14:anchorId="221F828C">
          <v:shape id="_x0000_i2514" type="#_x0000_t75" style="width:34.45pt;height:18.15pt;mso-wrap-distance-left:0;mso-wrap-distance-top:0;mso-wrap-distance-right:0;mso-wrap-distance-bottom:0" o:ole="">
            <v:imagedata r:id="rId148" o:title=""/>
            <v:path textboxrect="0,0,0,0"/>
          </v:shape>
          <o:OLEObject Type="Embed" ProgID="Equation.DSMT4" ShapeID="_x0000_i2514" DrawAspect="Content" ObjectID="_1771848336" r:id="rId1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6906386C" w14:textId="5A4FBB28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2DE00BA1">
          <v:shape id="_x0000_s1185" type="#_x0000_t75" style="position:absolute;left:0;text-align:left;margin-left:0;margin-top:0;width:50pt;height:50pt;z-index:2516546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90" w:dyaOrig="300" w14:anchorId="072AE001">
          <v:shape id="_x0000_i2515" type="#_x0000_t75" style="width:34.45pt;height:15.05pt;mso-wrap-distance-left:0;mso-wrap-distance-top:0;mso-wrap-distance-right:0;mso-wrap-distance-bottom:0" o:ole="">
            <v:imagedata r:id="rId150" o:title=""/>
            <v:path textboxrect="0,0,0,0"/>
          </v:shape>
          <o:OLEObject Type="Embed" ProgID="Equation.DSMT4" ShapeID="_x0000_i2515" DrawAspect="Content" ObjectID="_1771848337" r:id="rId1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DD325B">
        <w:rPr>
          <w:rFonts w:ascii="Times New Roman" w:hAnsi="Times New Roman" w:cs="Times New Roman"/>
          <w:position w:val="-28"/>
          <w:sz w:val="28"/>
          <w:szCs w:val="28"/>
        </w:rPr>
        <w:pict w14:anchorId="12E048E7">
          <v:shape id="_x0000_s1183" type="#_x0000_t75" style="position:absolute;left:0;text-align:left;margin-left:0;margin-top:0;width:50pt;height:50pt;z-index:2516556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</m:den>
        </m:f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EAF7B00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0" w:name="_Ref158407092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Выбираем случайным образом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247D5B5">
          <v:shape id="_x0000_s1181" type="#_x0000_t75" style="position:absolute;left:0;text-align:left;margin-left:0;margin-top:0;width:50pt;height:50pt;z-index:2516567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360" w14:anchorId="38DE4D8E">
          <v:shape id="_x0000_i2516" type="#_x0000_t75" style="width:46.35pt;height:18.15pt;mso-wrap-distance-left:0;mso-wrap-distance-top:0;mso-wrap-distance-right:0;mso-wrap-distance-bottom:0" o:ole="">
            <v:imagedata r:id="rId152" o:title=""/>
            <v:path textboxrect="0,0,0,0"/>
          </v:shape>
          <o:OLEObject Type="Embed" ProgID="Equation.DSMT4" ShapeID="_x0000_i2516" DrawAspect="Content" ObjectID="_1771848338" r:id="rId1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43522165">
          <v:shape id="_x0000_s1179" type="#_x0000_t75" style="position:absolute;left:0;text-align:left;margin-left:0;margin-top:0;width:50pt;height:50pt;z-index:2516577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390" w14:anchorId="40D7ED3E">
          <v:shape id="_x0000_i2517" type="#_x0000_t75" style="width:63.25pt;height:19.4pt;mso-wrap-distance-left:0;mso-wrap-distance-top:0;mso-wrap-distance-right:0;mso-wrap-distance-bottom:0" o:ole="">
            <v:imagedata r:id="rId154" o:title=""/>
            <v:path textboxrect="0,0,0,0"/>
          </v:shape>
          <o:OLEObject Type="Embed" ProgID="Equation.DSMT4" ShapeID="_x0000_i2517" DrawAspect="Content" ObjectID="_1771848339" r:id="rId1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36B53D4A">
          <v:shape id="_x0000_s1177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61FD0A96">
          <v:shape id="_x0000_i2518" type="#_x0000_t75" style="width:30.05pt;height:18.15pt;mso-wrap-distance-left:0;mso-wrap-distance-top:0;mso-wrap-distance-right:0;mso-wrap-distance-bottom:0" o:ole="">
            <v:imagedata r:id="rId156" o:title=""/>
            <v:path textboxrect="0,0,0,0"/>
          </v:shape>
          <o:OLEObject Type="Embed" ProgID="Equation.DSMT4" ShapeID="_x0000_i2518" DrawAspect="Content" ObjectID="_1771848340" r:id="rId1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38BFA01">
          <v:shape id="_x0000_s1175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6C02C636">
          <v:shape id="_x0000_i2519" type="#_x0000_t75" style="width:10.65pt;height:10.65pt;mso-wrap-distance-left:0;mso-wrap-distance-top:0;mso-wrap-distance-right:0;mso-wrap-distance-bottom:0" o:ole="">
            <v:imagedata r:id="rId158" o:title=""/>
            <v:path textboxrect="0,0,0,0"/>
          </v:shape>
          <o:OLEObject Type="Embed" ProgID="Equation.DSMT4" ShapeID="_x0000_i2519" DrawAspect="Content" ObjectID="_1771848341" r:id="rId1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17AFB41">
          <v:shape id="_x0000_s1173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605CD59">
          <v:shape id="_x0000_i2520" type="#_x0000_t75" style="width:6.25pt;height:13.75pt;mso-wrap-distance-left:0;mso-wrap-distance-top:0;mso-wrap-distance-right:0;mso-wrap-distance-bottom:0" o:ole="">
            <v:imagedata r:id="rId160" o:title=""/>
            <v:path textboxrect="0,0,0,0"/>
          </v:shape>
          <o:OLEObject Type="Embed" ProgID="Equation.DSMT4" ShapeID="_x0000_i2520" DrawAspect="Content" ObjectID="_1771848342" r:id="rId1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30"/>
    </w:p>
    <w:p w14:paraId="1D0E7AD4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7A395EA">
          <v:shape id="_x0000_s1171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90" w:dyaOrig="300" w14:anchorId="69BB0FE4">
          <v:shape id="_x0000_i2521" type="#_x0000_t75" style="width:49.45pt;height:15.05pt;mso-wrap-distance-left:0;mso-wrap-distance-top:0;mso-wrap-distance-right:0;mso-wrap-distance-bottom:0" o:ole="">
            <v:imagedata r:id="rId162" o:title=""/>
            <v:path textboxrect="0,0,0,0"/>
          </v:shape>
          <o:OLEObject Type="Embed" ProgID="Equation.DSMT4" ShapeID="_x0000_i2521" DrawAspect="Content" ObjectID="_1771848343" r:id="rId1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8AE9F6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85D8E85">
          <v:shape id="_x0000_s1169" type="#_x0000_t75" style="position:absolute;left:0;text-align:left;margin-left:0;margin-top:0;width:50pt;height:50pt;z-index:2516628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48316559">
          <v:shape id="_x0000_i2522" type="#_x0000_t75" style="width:38.8pt;height:16.3pt;mso-wrap-distance-left:0;mso-wrap-distance-top:0;mso-wrap-distance-right:0;mso-wrap-distance-bottom:0" o:ole="">
            <v:imagedata r:id="rId164" o:title=""/>
            <v:path textboxrect="0,0,0,0"/>
          </v:shape>
          <o:OLEObject Type="Embed" ProgID="Equation.DSMT4" ShapeID="_x0000_i2522" DrawAspect="Content" ObjectID="_1771848344" r:id="rId1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3E5F21" w14:textId="77777777" w:rsidR="00721FFA" w:rsidRDefault="006366BF" w:rsidP="00941FA0">
      <w:pPr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36D449E2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0923353A" w14:textId="77777777" w:rsidR="00721FFA" w:rsidRDefault="006366BF" w:rsidP="00941FA0">
      <w:pPr>
        <w:pStyle w:val="Heading3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1" w:name="_Toc161193400"/>
      <w:bookmarkEnd w:id="2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32" w:name="глава-2-методология-исследования"/>
      <w:bookmarkStart w:id="33" w:name="X025f3e38581151ded3b7614a221b1f487f8ac49"/>
      <w:bookmarkStart w:id="34" w:name="Xa424e0232fb194cb7aa8981ccb20452be42c635"/>
      <w:bookmarkEnd w:id="31"/>
    </w:p>
    <w:p w14:paraId="26BDA88C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F7B85B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F6570C1" w14:textId="77777777">
        <w:tc>
          <w:tcPr>
            <w:tcW w:w="9322" w:type="dxa"/>
          </w:tcPr>
          <w:p w14:paraId="3E686F6C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2A09E9CA">
                <v:shape id="_x0000_s1167" type="#_x0000_t75" style="position:absolute;left:0;text-align:left;margin-left:0;margin-top:0;width:50pt;height:50pt;z-index:25166387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30" w14:anchorId="595AB7C8">
                <v:shape id="_x0000_i2523" type="#_x0000_t75" style="width:63.25pt;height:16.3pt;mso-wrap-distance-left:0;mso-wrap-distance-top:0;mso-wrap-distance-right:0;mso-wrap-distance-bottom:0" o:ole="">
                  <v:imagedata r:id="rId166" o:title=""/>
                  <v:path textboxrect="0,0,0,0"/>
                </v:shape>
                <o:OLEObject Type="Embed" ProgID="Equation.DSMT4" ShapeID="_x0000_i2523" DrawAspect="Content" ObjectID="_1771848345" r:id="rId16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7875F72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1A37BDF" w14:textId="77777777" w:rsidR="00721FFA" w:rsidRDefault="006366BF" w:rsidP="00941FA0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эффекта существует статистика, чувствительная к этому параметру. Для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084965DA">
          <v:shape id="_x0000_s1165" type="#_x0000_t75" style="position:absolute;left:0;text-align:left;margin-left:0;margin-top:0;width:50pt;height:50pt;z-index:2516648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02D508C8">
          <v:shape id="_x0000_i2524" type="#_x0000_t75" style="width:18.15pt;height:18.15pt;mso-wrap-distance-left:0;mso-wrap-distance-top:0;mso-wrap-distance-right:0;mso-wrap-distance-bottom:0" o:ole="">
            <v:imagedata r:id="rId168" o:title=""/>
            <v:path textboxrect="0,0,0,0"/>
          </v:shape>
          <o:OLEObject Type="Embed" ProgID="Equation.DSMT4" ShapeID="_x0000_i2524" DrawAspect="Content" ObjectID="_1771848346" r:id="rId1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лияющего на общее количество изменений используется статисти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1F2DE963" w14:textId="77777777">
        <w:tc>
          <w:tcPr>
            <w:tcW w:w="9322" w:type="dxa"/>
          </w:tcPr>
          <w:p w14:paraId="57D3F918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41BE970E">
                <v:shape id="_x0000_s1163" type="#_x0000_t75" style="position:absolute;left:0;text-align:left;margin-left:0;margin-top:0;width:50pt;height:50pt;z-index:25166592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90" w:dyaOrig="540" w14:anchorId="47B5C8FB">
                <v:shape id="_x0000_i2525" type="#_x0000_t75" style="width:214.75pt;height:26.9pt;mso-wrap-distance-left:0;mso-wrap-distance-top:0;mso-wrap-distance-right:0;mso-wrap-distance-bottom:0" o:ole="">
                  <v:imagedata r:id="rId170" o:title=""/>
                  <v:path textboxrect="0,0,0,0"/>
                </v:shape>
                <o:OLEObject Type="Embed" ProgID="Equation.DSMT4" ShapeID="_x0000_i2525" DrawAspect="Content" ObjectID="_1771848347" r:id="rId171"/>
              </w:object>
            </w:r>
          </w:p>
        </w:tc>
        <w:tc>
          <w:tcPr>
            <w:tcW w:w="249" w:type="dxa"/>
          </w:tcPr>
          <w:p w14:paraId="7A07FAD0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F5F3D20" w14:textId="740E6051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3EC2E4F">
          <v:shape id="_x0000_s1161" type="#_x0000_t75" style="position:absolute;left:0;text-align:left;margin-left:0;margin-top:0;width:50pt;height:50pt;z-index:2516669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6B96078">
          <v:shape id="_x0000_i2526" type="#_x0000_t75" style="width:15.05pt;height:18.15pt;mso-wrap-distance-left:0;mso-wrap-distance-top:0;mso-wrap-distance-right:0;mso-wrap-distance-bottom:0" o:ole="">
            <v:imagedata r:id="rId172" o:title=""/>
            <v:path textboxrect="0,0,0,0"/>
          </v:shape>
          <o:OLEObject Type="Embed" ProgID="Equation.DSMT4" ShapeID="_x0000_i2526" DrawAspect="Content" ObjectID="_1771848348" r:id="rId1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ающего насколько сильно скорость изменения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00B6B849">
          <v:shape id="_x0000_s1159" type="#_x0000_t75" style="position:absolute;left:0;text-align:left;margin-left:0;margin-top:0;width:50pt;height:50pt;z-index:2516679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CC87014">
          <v:shape id="_x0000_i2527" type="#_x0000_t75" style="width:6.25pt;height:13.75pt;mso-wrap-distance-left:0;mso-wrap-distance-top:0;mso-wrap-distance-right:0;mso-wrap-distance-bottom:0" o:ole="">
            <v:imagedata r:id="rId174" o:title=""/>
            <v:path textboxrect="0,0,0,0"/>
          </v:shape>
          <o:OLEObject Type="Embed" ProgID="Equation.DSMT4" ShapeID="_x0000_i2527" DrawAspect="Content" ObjectID="_1771848349" r:id="rId1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3080ABE0">
          <v:shape id="_x0000_s1157" type="#_x0000_t75" style="position:absolute;left:0;text-align:left;margin-left:0;margin-top:0;width:50pt;height:50pt;z-index:2516689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,k(X)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="00DD325B">
        <w:rPr>
          <w:rFonts w:ascii="Times New Roman" w:hAnsi="Times New Roman" w:cs="Times New Roman"/>
          <w:position w:val="-30"/>
          <w:sz w:val="28"/>
          <w:szCs w:val="28"/>
        </w:rPr>
        <w:pict w14:anchorId="037B9B4D">
          <v:shape id="_x0000_s1155" type="#_x0000_t75" style="position:absolute;left:0;text-align:left;margin-left:0;margin-top:0;width:50pt;height:50pt;z-index:2516700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j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8E1D38E" w14:textId="77777777">
        <w:tc>
          <w:tcPr>
            <w:tcW w:w="9322" w:type="dxa"/>
          </w:tcPr>
          <w:p w14:paraId="43B8DD60" w14:textId="5B5813A0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C090563">
                <v:shape id="_x0000_s1153" type="#_x0000_t75" style="position:absolute;left:0;text-align:left;margin-left:0;margin-top:0;width:50pt;height:50pt;z-index:25167104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X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))</m:t>
                  </m:r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2611832B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5A7D9446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Для функции полезности, где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0254260E">
          <v:shape id="_x0000_s1151" type="#_x0000_t75" style="position:absolute;left:0;text-align:left;margin-left:0;margin-top:0;width:50pt;height:50pt;z-index:2516720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80" w:dyaOrig="390" w14:anchorId="714485E1">
          <v:shape id="_x0000_i2528" type="#_x0000_t75" style="width:53.85pt;height:19.4pt;mso-wrap-distance-left:0;mso-wrap-distance-top:0;mso-wrap-distance-right:0;mso-wrap-distance-bottom:0" o:ole="">
            <v:imagedata r:id="rId176" o:title=""/>
            <v:path textboxrect="0,0,0,0"/>
          </v:shape>
          <o:OLEObject Type="Embed" ProgID="Equation.DSMT4" ShapeID="_x0000_i2528" DrawAspect="Content" ObjectID="_1771848350" r:id="rId1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CD0FBAE">
          <v:shape id="_x0000_s1149" type="#_x0000_t75" style="position:absolute;left:0;text-align:left;margin-left:0;margin-top:0;width:50pt;height:50pt;z-index:2516730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8542531">
          <v:shape id="_x0000_i2529" type="#_x0000_t75" style="width:19.4pt;height:16.3pt;mso-wrap-distance-left:0;mso-wrap-distance-top:0;mso-wrap-distance-right:0;mso-wrap-distance-bottom:0" o:ole="">
            <v:imagedata r:id="rId178" o:title=""/>
            <v:path textboxrect="0,0,0,0"/>
          </v:shape>
          <o:OLEObject Type="Embed" ProgID="Equation.DSMT4" ShapeID="_x0000_i2529" DrawAspect="Content" ObjectID="_1771848351" r:id="rId1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3F23A0B1">
          <v:shape id="_x0000_s1147" type="#_x0000_t75" style="position:absolute;left:0;text-align:left;margin-left:0;margin-top:0;width:50pt;height:50pt;z-index:2516741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4D8829D">
          <v:shape id="_x0000_i2530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2530" DrawAspect="Content" ObjectID="_1771848352" r:id="rId1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 стремиться к сетям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1117927C">
          <v:shape id="_x0000_s1145" type="#_x0000_t75" style="position:absolute;left:0;text-align:left;margin-left:0;margin-top:0;width:50pt;height:50pt;z-index:2516751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505B6388">
          <v:shape id="_x0000_i2531" type="#_x0000_t75" style="width:10.65pt;height:10.65pt;mso-wrap-distance-left:0;mso-wrap-distance-top:0;mso-wrap-distance-right:0;mso-wrap-distance-bottom:0" o:ole="">
            <v:imagedata r:id="rId182" o:title=""/>
            <v:path textboxrect="0,0,0,0"/>
          </v:shape>
          <o:OLEObject Type="Embed" ProgID="Equation.DSMT4" ShapeID="_x0000_i2531" DrawAspect="Content" ObjectID="_1771848353" r:id="rId1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5D0632FE">
          <v:shape id="_x0000_s1143" type="#_x0000_t75" style="position:absolute;left:0;text-align:left;margin-left:0;margin-top:0;width:50pt;height:50pt;z-index:2516761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51DF2B44">
          <v:shape id="_x0000_i2532" type="#_x0000_t75" style="width:30.05pt;height:18.15pt;mso-wrap-distance-left:0;mso-wrap-distance-top:0;mso-wrap-distance-right:0;mso-wrap-distance-bottom:0" o:ole="">
            <v:imagedata r:id="rId184" o:title=""/>
            <v:path textboxrect="0,0,0,0"/>
          </v:shape>
          <o:OLEObject Type="Embed" ProgID="Equation.DSMT4" ShapeID="_x0000_i2532" DrawAspect="Content" ObjectID="_1771848354" r:id="rId1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798BA63E">
          <v:shape id="_x0000_s1141" type="#_x0000_t75" style="position:absolute;left:0;text-align:left;margin-left:0;margin-top:0;width:50pt;height:50pt;z-index:2516771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D7590DB">
          <v:shape id="_x0000_i2533" type="#_x0000_t75" style="width:6.25pt;height:13.75pt;mso-wrap-distance-left:0;mso-wrap-distance-top:0;mso-wrap-distance-right:0;mso-wrap-distance-bottom:0" o:ole="">
            <v:imagedata r:id="rId186" o:title=""/>
            <v:path textboxrect="0,0,0,0"/>
          </v:shape>
          <o:OLEObject Type="Embed" ProgID="Equation.DSMT4" ShapeID="_x0000_i2533" DrawAspect="Content" ObjectID="_1771848355" r:id="rId1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оценк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24316F9">
          <v:shape id="_x0000_s1139" type="#_x0000_t75" style="position:absolute;left:0;text-align:left;margin-left:0;margin-top:0;width:50pt;height:50pt;z-index:2516782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2D51A37">
          <v:shape id="_x0000_i2534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2534" DrawAspect="Content" ObjectID="_1771848356" r:id="rId1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594409B" w14:textId="77777777">
        <w:tc>
          <w:tcPr>
            <w:tcW w:w="9322" w:type="dxa"/>
          </w:tcPr>
          <w:p w14:paraId="1EAE2948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445B5598">
                <v:shape id="_x0000_s1137" type="#_x0000_t75" style="position:absolute;left:0;text-align:left;margin-left:0;margin-top:0;width:50pt;height:50pt;z-index:25167923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20" w:dyaOrig="540" w14:anchorId="7EEF891A">
                <v:shape id="_x0000_i2535" type="#_x0000_t75" style="width:125.85pt;height:26.9pt;mso-wrap-distance-left:0;mso-wrap-distance-top:0;mso-wrap-distance-right:0;mso-wrap-distance-bottom:0" o:ole="">
                  <v:imagedata r:id="rId189" o:title=""/>
                  <v:path textboxrect="0,0,0,0"/>
                </v:shape>
                <o:OLEObject Type="Embed" ProgID="Equation.DSMT4" ShapeID="_x0000_i2535" DrawAspect="Content" ObjectID="_1771848357" r:id="rId19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1A727F8F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137F41DE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264FF03" w14:textId="77777777">
        <w:tc>
          <w:tcPr>
            <w:tcW w:w="9322" w:type="dxa"/>
          </w:tcPr>
          <w:p w14:paraId="140EA709" w14:textId="3ABDA337" w:rsidR="00721FFA" w:rsidRPr="00F254D9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66B95F8">
                <v:shape id="_x0000_s1135" type="#_x0000_t75" style="position:absolute;left:0;text-align:left;margin-left:0;margin-top:0;width:50pt;height:50pt;z-index:25168025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6366BF" w:rsidRPr="00F254D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A90ABB3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494CCD42">
                <v:shape id="_x0000_s1133" type="#_x0000_t75" style="position:absolute;left:0;text-align:left;margin-left:0;margin-top:0;width:50pt;height:50pt;z-index:2516812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30" w:dyaOrig="330" w14:anchorId="226B32C6">
                <v:shape id="_x0000_i2536" type="#_x0000_t75" style="width:76.4pt;height:16.3pt;mso-wrap-distance-left:0;mso-wrap-distance-top:0;mso-wrap-distance-right:0;mso-wrap-distance-bottom:0" o:ole="">
                  <v:imagedata r:id="rId191" o:title=""/>
                  <v:path textboxrect="0,0,0,0"/>
                </v:shape>
                <o:OLEObject Type="Embed" ProgID="Equation.DSMT4" ShapeID="_x0000_i2536" DrawAspect="Content" ObjectID="_1771848358" r:id="rId192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2FFD1EDE" w14:textId="3A53C3F0" w:rsidR="00F254D9" w:rsidRDefault="00F254D9" w:rsidP="00941FA0">
            <w:pPr>
              <w:pStyle w:val="BodyText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C9605B0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721FFA" w14:paraId="7C5C0AEC" w14:textId="77777777">
        <w:tc>
          <w:tcPr>
            <w:tcW w:w="9322" w:type="dxa"/>
          </w:tcPr>
          <w:p w14:paraId="3797FA45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5878896">
                <v:shape id="_x0000_s1131" type="#_x0000_t75" style="position:absolute;left:0;text-align:left;margin-left:0;margin-top:0;width:50pt;height:50pt;z-index:2516823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0" w:dyaOrig="690" w14:anchorId="3B8F8DE0">
                <v:shape id="_x0000_i2537" type="#_x0000_t75" style="width:31.3pt;height:34.45pt;mso-wrap-distance-left:0;mso-wrap-distance-top:0;mso-wrap-distance-right:0;mso-wrap-distance-bottom:0" o:ole="">
                  <v:imagedata r:id="rId193" o:title=""/>
                  <v:path textboxrect="0,0,0,0"/>
                </v:shape>
                <o:OLEObject Type="Embed" ProgID="Equation.DSMT4" ShapeID="_x0000_i2537" DrawAspect="Content" ObjectID="_1771848359" r:id="rId194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5D1526C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0D42AABC">
                <v:shape id="_x0000_s1129" type="#_x0000_t75" style="position:absolute;left:0;text-align:left;margin-left:0;margin-top:0;width:50pt;height:50pt;z-index:2516833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519CB866">
                <v:shape id="_x0000_i2538" type="#_x0000_t75" style="width:63.25pt;height:18.15pt;mso-wrap-distance-left:0;mso-wrap-distance-top:0;mso-wrap-distance-right:0;mso-wrap-distance-bottom:0" o:ole="">
                  <v:imagedata r:id="rId195" o:title=""/>
                  <v:path textboxrect="0,0,0,0"/>
                </v:shape>
                <o:OLEObject Type="Embed" ProgID="Equation.DSMT4" ShapeID="_x0000_i2538" DrawAspect="Content" ObjectID="_1771848360" r:id="rId196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42C9B9A7" w14:textId="3DD880C8" w:rsidR="00F254D9" w:rsidRDefault="00F254D9" w:rsidP="00941FA0">
            <w:pPr>
              <w:pStyle w:val="BodyText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4FE4173B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721FFA" w14:paraId="0C406F63" w14:textId="77777777">
        <w:tc>
          <w:tcPr>
            <w:tcW w:w="9322" w:type="dxa"/>
          </w:tcPr>
          <w:p w14:paraId="721BED6D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45B138D">
                <v:shape id="_x0000_s1127" type="#_x0000_t75" style="position:absolute;left:0;text-align:left;margin-left:0;margin-top:0;width:50pt;height:50pt;z-index:2516843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00" w:dyaOrig="690" w14:anchorId="3509AA51">
                <v:shape id="_x0000_i2539" type="#_x0000_t75" style="width:30.05pt;height:34.45pt;mso-wrap-distance-left:0;mso-wrap-distance-top:0;mso-wrap-distance-right:0;mso-wrap-distance-bottom:0" o:ole="">
                  <v:imagedata r:id="rId197" o:title=""/>
                  <v:path textboxrect="0,0,0,0"/>
                </v:shape>
                <o:OLEObject Type="Embed" ProgID="Equation.DSMT4" ShapeID="_x0000_i2539" DrawAspect="Content" ObjectID="_1771848361" r:id="rId198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706BCE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4ED7B1B4">
                <v:shape id="_x0000_s1125" type="#_x0000_t75" style="position:absolute;left:0;text-align:left;margin-left:0;margin-top:0;width:50pt;height:50pt;z-index:2516853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90" w14:anchorId="43C91CC8">
                <v:shape id="_x0000_i2540" type="#_x0000_t75" style="width:63.25pt;height:19.4pt;mso-wrap-distance-left:0;mso-wrap-distance-top:0;mso-wrap-distance-right:0;mso-wrap-distance-bottom:0" o:ole="">
                  <v:imagedata r:id="rId199" o:title=""/>
                  <v:path textboxrect="0,0,0,0"/>
                </v:shape>
                <o:OLEObject Type="Embed" ProgID="Equation.DSMT4" ShapeID="_x0000_i2540" DrawAspect="Content" ObjectID="_1771848362" r:id="rId20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57E48564" w14:textId="77777777" w:rsidR="00721FFA" w:rsidRDefault="00721FFA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4DE3912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1EFDE895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15620F0F">
          <v:shape id="_x0000_s1123" type="#_x0000_t75" style="position:absolute;left:0;text-align:left;margin-left:0;margin-top:0;width:50pt;height:50pt;z-index:2516864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20" w:dyaOrig="300" w14:anchorId="6DE8633A">
          <v:shape id="_x0000_i2541" type="#_x0000_t75" style="width:21.3pt;height:15.05pt;mso-wrap-distance-left:0;mso-wrap-distance-top:0;mso-wrap-distance-right:0;mso-wrap-distance-bottom:0" o:ole="">
            <v:imagedata r:id="rId201" o:title=""/>
            <v:path textboxrect="0,0,0,0"/>
          </v:shape>
          <o:OLEObject Type="Embed" ProgID="Equation.DSMT4" ShapeID="_x0000_i2541" DrawAspect="Content" ObjectID="_1771848363" r:id="rId20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07338B6E">
          <v:shape id="_x0000_s1121" type="#_x0000_t75" style="position:absolute;left:0;text-align:left;margin-left:0;margin-top:0;width:50pt;height:50pt;z-index:2516874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50" w:dyaOrig="330" w14:anchorId="5F78A90A">
          <v:shape id="_x0000_i2542" type="#_x0000_t75" style="width:22.55pt;height:16.3pt;mso-wrap-distance-left:0;mso-wrap-distance-top:0;mso-wrap-distance-right:0;mso-wrap-distance-bottom:0" o:ole="">
            <v:imagedata r:id="rId203" o:title=""/>
            <v:path textboxrect="0,0,0,0"/>
          </v:shape>
          <o:OLEObject Type="Embed" ProgID="Equation.DSMT4" ShapeID="_x0000_i2542" DrawAspect="Content" ObjectID="_1771848364" r:id="rId20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2F9D9AC">
          <v:shape id="_x0000_s1119" type="#_x0000_t75" style="position:absolute;left:0;text-align:left;margin-left:0;margin-top:0;width:50pt;height:50pt;z-index:2516884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10" w14:anchorId="36206AAF">
          <v:shape id="_x0000_i2543" type="#_x0000_t75" style="width:11.9pt;height:10.65pt;mso-wrap-distance-left:0;mso-wrap-distance-top:0;mso-wrap-distance-right:0;mso-wrap-distance-bottom:0" o:ole="">
            <v:imagedata r:id="rId205" o:title=""/>
            <v:path textboxrect="0,0,0,0"/>
          </v:shape>
          <o:OLEObject Type="Embed" ProgID="Equation.DSMT4" ShapeID="_x0000_i2543" DrawAspect="Content" ObjectID="_1771848365" r:id="rId20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14A99531">
          <v:shape id="_x0000_s1117" type="#_x0000_t75" style="position:absolute;left:0;text-align:left;margin-left:0;margin-top:0;width:50pt;height:50pt;z-index:2516894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48CD3591">
          <v:shape id="_x0000_i2544" type="#_x0000_t75" style="width:11.9pt;height:16.3pt;mso-wrap-distance-left:0;mso-wrap-distance-top:0;mso-wrap-distance-right:0;mso-wrap-distance-bottom:0" o:ole="">
            <v:imagedata r:id="rId207" o:title=""/>
            <v:path textboxrect="0,0,0,0"/>
          </v:shape>
          <o:OLEObject Type="Embed" ProgID="Equation.DSMT4" ShapeID="_x0000_i2544" DrawAspect="Content" ObjectID="_1771848366" r:id="rId20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057C6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CC410E3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58C892A7" w14:textId="77777777" w:rsidR="00721FFA" w:rsidRDefault="006366BF" w:rsidP="00941FA0">
      <w:pPr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AF07BB" w14:textId="77777777" w:rsidR="00721FFA" w:rsidRDefault="006366BF" w:rsidP="00941FA0">
      <w:pPr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2C85C76" w14:textId="77777777" w:rsidR="00721FFA" w:rsidRDefault="006366BF" w:rsidP="00941FA0">
      <w:pPr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Используется для оценки приближения полученных уравнений и вычисления стандартных ошибок. </w:t>
      </w:r>
    </w:p>
    <w:p w14:paraId="5DF589C5" w14:textId="38AAADFA" w:rsidR="00A058C7" w:rsidRPr="00A058C7" w:rsidRDefault="006366BF" w:rsidP="00A058C7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0D358F39" w14:textId="1950A23E" w:rsidR="00721FFA" w:rsidRDefault="006366BF" w:rsidP="00941FA0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5" w:name="_Toc161193401"/>
      <w:bookmarkEnd w:id="32"/>
      <w:bookmarkEnd w:id="33"/>
      <w:bookmarkEnd w:id="3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результатов</w:t>
      </w:r>
      <w:bookmarkEnd w:id="35"/>
    </w:p>
    <w:p w14:paraId="5AC42AE3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32AE349C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60251EF5" w14:textId="77777777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61193402"/>
      <w:r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7" w:name="Xfe058d3a024fb6dd95113959ad2449f6b7167f8"/>
      <w:bookmarkEnd w:id="36"/>
    </w:p>
    <w:p w14:paraId="0B21987D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22E3B413" w14:textId="77777777" w:rsidR="00721FFA" w:rsidRDefault="006366BF" w:rsidP="00941FA0">
      <w:pPr>
        <w:pStyle w:val="Heading2"/>
        <w:ind w:firstLine="709"/>
        <w:jc w:val="both"/>
        <w:rPr>
          <w:rFonts w:ascii="Times New Roman" w:hAnsi="Times New Roman" w:cs="Times New Roman"/>
          <w:color w:val="000000" w:themeColor="text1"/>
          <w:lang w:val="ru-RU"/>
        </w:rPr>
      </w:pPr>
      <w:bookmarkStart w:id="38" w:name="_Toc161193403"/>
      <w:bookmarkEnd w:id="37"/>
      <w:r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8"/>
    </w:p>
    <w:p w14:paraId="14800D61" w14:textId="35054503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</w:t>
      </w:r>
      <w:r w:rsidR="0077390E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нт сходимости модели достаточно низок (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0F8DF8DD" w14:textId="77777777" w:rsidR="00721FFA" w:rsidRDefault="006366BF" w:rsidP="00941FA0">
      <w:pPr>
        <w:pStyle w:val="FirstParagraph"/>
        <w:keepNext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038CE16F" wp14:editId="513491AA">
            <wp:extent cx="5624584" cy="2962275"/>
            <wp:effectExtent l="0" t="0" r="0" b="0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209"/>
                    <a:stretch/>
                  </pic:blipFill>
                  <pic:spPr bwMode="auto">
                    <a:xfrm>
                      <a:off x="0" y="0"/>
                      <a:ext cx="5633247" cy="2966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0F9B8" w14:textId="77777777" w:rsidR="00721FFA" w:rsidRDefault="006366BF" w:rsidP="00941F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 и стандартных ошибок.</w:t>
      </w:r>
    </w:p>
    <w:p w14:paraId="58C8F3F7" w14:textId="77777777" w:rsidR="00721FFA" w:rsidRDefault="00721FFA" w:rsidP="00941FA0">
      <w:pPr>
        <w:pStyle w:val="Caption"/>
        <w:ind w:left="4320" w:firstLine="720"/>
        <w:jc w:val="both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304428B1" w14:textId="77777777" w:rsidR="00721FFA" w:rsidRDefault="006366BF" w:rsidP="00941FA0">
      <w:pPr>
        <w:pStyle w:val="Heading3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9" w:name="_Toc16119340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40" w:name="глава-3-анализ-результатов"/>
      <w:bookmarkStart w:id="41" w:name="X21f251316f4a195ccdab94755c962bb9bf7a3c0"/>
      <w:bookmarkStart w:id="42" w:name="X89a469ad28585566eaff6f5f769f2571779f4fd"/>
      <w:bookmarkEnd w:id="39"/>
    </w:p>
    <w:p w14:paraId="41D9DF99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A7B2D30" w14:textId="77777777">
        <w:tc>
          <w:tcPr>
            <w:tcW w:w="9322" w:type="dxa"/>
          </w:tcPr>
          <w:p w14:paraId="5E63CD7E" w14:textId="77777777" w:rsidR="00721FFA" w:rsidRDefault="00DD325B" w:rsidP="00A058C7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8426A20">
                <v:shape id="_x0000_s1115" type="#_x0000_t75" style="position:absolute;left:0;text-align:left;margin-left:0;margin-top:0;width:50pt;height:50pt;z-index:2516904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70" w:dyaOrig="390" w14:anchorId="26EE576C">
                <v:shape id="_x0000_i2545" type="#_x0000_t75" style="width:133.35pt;height:19.4pt;mso-wrap-distance-left:0;mso-wrap-distance-top:0;mso-wrap-distance-right:0;mso-wrap-distance-bottom:0" o:ole="">
                  <v:imagedata r:id="rId210" o:title=""/>
                  <v:path textboxrect="0,0,0,0"/>
                </v:shape>
                <o:OLEObject Type="Embed" ProgID="Equation.DSMT4" ShapeID="_x0000_i2545" DrawAspect="Content" ObjectID="_1771848367" r:id="rId211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35CF3D9B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12816807" w14:textId="77777777" w:rsidR="00721FFA" w:rsidRDefault="006366BF" w:rsidP="00A058C7">
      <w:pPr>
        <w:pStyle w:val="BodyTex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209C7F36">
          <v:shape id="_x0000_s1113" type="#_x0000_t75" style="position:absolute;left:0;text-align:left;margin-left:0;margin-top:0;width:50pt;height:50pt;z-index:2516915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30" w14:anchorId="2EC8FE34">
          <v:shape id="_x0000_i2546" type="#_x0000_t75" style="width:68.85pt;height:16.3pt;mso-wrap-distance-left:0;mso-wrap-distance-top:0;mso-wrap-distance-right:0;mso-wrap-distance-bottom:0" o:ole="">
            <v:imagedata r:id="rId212" o:title=""/>
            <v:path textboxrect="0,0,0,0"/>
          </v:shape>
          <o:OLEObject Type="Embed" ProgID="Equation.DSMT4" ShapeID="_x0000_i2546" DrawAspect="Content" ObjectID="_1771848368" r:id="rId21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878531F" w14:textId="77777777">
        <w:tc>
          <w:tcPr>
            <w:tcW w:w="9322" w:type="dxa"/>
          </w:tcPr>
          <w:p w14:paraId="09808301" w14:textId="77777777" w:rsidR="00721FFA" w:rsidRDefault="00DD325B" w:rsidP="00A058C7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6FCCE495">
                <v:shape id="_x0000_s1111" type="#_x0000_t75" style="position:absolute;left:0;text-align:left;margin-left:0;margin-top:0;width:50pt;height:50pt;z-index:25169254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60" w:dyaOrig="450" w14:anchorId="226A2436">
                <v:shape id="_x0000_i2547" type="#_x0000_t75" style="width:122.7pt;height:22.55pt;mso-wrap-distance-left:0;mso-wrap-distance-top:0;mso-wrap-distance-right:0;mso-wrap-distance-bottom:0" o:ole="">
                  <v:imagedata r:id="rId214" o:title=""/>
                  <v:path textboxrect="0,0,0,0"/>
                </v:shape>
                <o:OLEObject Type="Embed" ProgID="Equation.DSMT4" ShapeID="_x0000_i2547" DrawAspect="Content" ObjectID="_1771848369" r:id="rId21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22E6228" w14:textId="77777777" w:rsidR="00721FFA" w:rsidRDefault="006366BF" w:rsidP="00941FA0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6B19CE1C" w14:textId="66BA2BB2" w:rsidR="00721FFA" w:rsidRDefault="006366BF" w:rsidP="00A058C7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5CFBFDAA">
          <v:shape id="_x0000_s1109" type="#_x0000_t75" style="position:absolute;left:0;text-align:left;margin-left:0;margin-top:0;width:50pt;height:50pt;z-index:2516935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390" w14:anchorId="4A3F38A0">
          <v:shape id="_x0000_i2548" type="#_x0000_t75" style="width:40.7pt;height:19.4pt;mso-wrap-distance-left:0;mso-wrap-distance-top:0;mso-wrap-distance-right:0;mso-wrap-distance-bottom:0" o:ole="">
            <v:imagedata r:id="rId216" o:title=""/>
            <v:path textboxrect="0,0,0,0"/>
          </v:shape>
          <o:OLEObject Type="Embed" ProgID="Equation.DSMT4" ShapeID="_x0000_i2548" DrawAspect="Content" ObjectID="_1771848370" r:id="rId2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766C321B">
          <v:shape id="_x0000_s1107" type="#_x0000_t75" style="position:absolute;left:0;text-align:left;margin-left:0;margin-top:0;width:50pt;height:50pt;z-index:2516945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2FCB29CD">
          <v:shape id="_x0000_i2549" type="#_x0000_t75" style="width:10.65pt;height:18.15pt;mso-wrap-distance-left:0;mso-wrap-distance-top:0;mso-wrap-distance-right:0;mso-wrap-distance-bottom:0" o:ole="">
            <v:imagedata r:id="rId218" o:title=""/>
            <v:path textboxrect="0,0,0,0"/>
          </v:shape>
          <o:OLEObject Type="Embed" ProgID="Equation.DSMT4" ShapeID="_x0000_i2549" DrawAspect="Content" ObjectID="_1771848371" r:id="rId2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200F57D8">
          <v:shape id="_x0000_s1105" type="#_x0000_t75" style="position:absolute;left:0;text-align:left;margin-left:0;margin-top:0;width:50pt;height:50pt;z-index:2516956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07A9C00E">
          <v:shape id="_x0000_i2550" type="#_x0000_t75" style="width:13.75pt;height:19.4pt;mso-wrap-distance-left:0;mso-wrap-distance-top:0;mso-wrap-distance-right:0;mso-wrap-distance-bottom:0" o:ole="">
            <v:imagedata r:id="rId220" o:title=""/>
            <v:path textboxrect="0,0,0,0"/>
          </v:shape>
          <o:OLEObject Type="Embed" ProgID="Equation.DSMT4" ShapeID="_x0000_i2550" DrawAspect="Content" ObjectID="_1771848372" r:id="rId2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1639909C">
          <v:shape id="_x0000_s1103" type="#_x0000_t75" style="position:absolute;left:0;text-align:left;margin-left:0;margin-top:0;width:50pt;height:50pt;z-index:2516966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96D7B00">
          <v:shape id="_x0000_i2551" type="#_x0000_t75" style="width:10.65pt;height:15.05pt;mso-wrap-distance-left:0;mso-wrap-distance-top:0;mso-wrap-distance-right:0;mso-wrap-distance-bottom:0" o:ole="">
            <v:imagedata r:id="rId222" o:title=""/>
            <v:path textboxrect="0,0,0,0"/>
          </v:shape>
          <o:OLEObject Type="Embed" ProgID="Equation.DSMT4" ShapeID="_x0000_i2551" DrawAspect="Content" ObjectID="_1771848373" r:id="rId2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805000E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8149008">
          <v:shape id="_x0000_s1101" type="#_x0000_t75" style="position:absolute;left:0;text-align:left;margin-left:0;margin-top:0;width:50pt;height:50pt;z-index:2516976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7E6655E">
          <v:shape id="_x0000_i2552" type="#_x0000_t75" style="width:6.25pt;height:13.75pt;mso-wrap-distance-left:0;mso-wrap-distance-top:0;mso-wrap-distance-right:0;mso-wrap-distance-bottom:0" o:ole="">
            <v:imagedata r:id="rId224" o:title=""/>
            <v:path textboxrect="0,0,0,0"/>
          </v:shape>
          <o:OLEObject Type="Embed" ProgID="Equation.DSMT4" ShapeID="_x0000_i2552" DrawAspect="Content" ObjectID="_1771848374" r:id="rId2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2CCB6E30">
          <v:shape id="_x0000_s1099" type="#_x0000_t75" style="position:absolute;left:0;text-align:left;margin-left:0;margin-top:0;width:50pt;height:50pt;z-index:2516986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34EF345">
          <v:shape id="_x0000_i2553" type="#_x0000_t75" style="width:6.25pt;height:13.75pt;mso-wrap-distance-left:0;mso-wrap-distance-top:0;mso-wrap-distance-right:0;mso-wrap-distance-bottom:0" o:ole="">
            <v:imagedata r:id="rId226" o:title=""/>
            <v:path textboxrect="0,0,0,0"/>
          </v:shape>
          <o:OLEObject Type="Embed" ProgID="Equation.DSMT4" ShapeID="_x0000_i2553" DrawAspect="Content" ObjectID="_1771848375" r:id="rId2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6D74AA6">
          <v:shape id="_x0000_s1097" type="#_x0000_t75" style="position:absolute;left:0;text-align:left;margin-left:0;margin-top:0;width:50pt;height:50pt;z-index:2516997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C579F12">
          <v:shape id="_x0000_i2554" type="#_x0000_t75" style="width:19.4pt;height:16.3pt;mso-wrap-distance-left:0;mso-wrap-distance-top:0;mso-wrap-distance-right:0;mso-wrap-distance-bottom:0" o:ole="">
            <v:imagedata r:id="rId228" o:title=""/>
            <v:path textboxrect="0,0,0,0"/>
          </v:shape>
          <o:OLEObject Type="Embed" ProgID="Equation.DSMT4" ShapeID="_x0000_i2554" DrawAspect="Content" ObjectID="_1771848376" r:id="rId2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87E2411">
          <v:shape id="_x0000_s1095" type="#_x0000_t75" style="position:absolute;left:0;text-align:left;margin-left:0;margin-top:0;width:50pt;height:50pt;z-index:2517007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A3A98A9">
          <v:shape id="_x0000_i2555" type="#_x0000_t75" style="width:10.65pt;height:10.65pt;mso-wrap-distance-left:0;mso-wrap-distance-top:0;mso-wrap-distance-right:0;mso-wrap-distance-bottom:0" o:ole="">
            <v:imagedata r:id="rId230" o:title=""/>
            <v:path textboxrect="0,0,0,0"/>
          </v:shape>
          <o:OLEObject Type="Embed" ProgID="Equation.DSMT4" ShapeID="_x0000_i2555" DrawAspect="Content" ObjectID="_1771848377" r:id="rId2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44FF683B">
          <v:shape id="_x0000_s1093" type="#_x0000_t75" style="position:absolute;left:0;text-align:left;margin-left:0;margin-top:0;width:50pt;height:50pt;z-index:2517017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154E7B4C">
          <v:shape id="_x0000_i2556" type="#_x0000_t75" style="width:13.75pt;height:18.15pt;mso-wrap-distance-left:0;mso-wrap-distance-top:0;mso-wrap-distance-right:0;mso-wrap-distance-bottom:0" o:ole="">
            <v:imagedata r:id="rId232" o:title=""/>
            <v:path textboxrect="0,0,0,0"/>
          </v:shape>
          <o:OLEObject Type="Embed" ProgID="Equation.DSMT4" ShapeID="_x0000_i2556" DrawAspect="Content" ObjectID="_1771848378" r:id="rId2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7EDCE09B">
          <v:shape id="_x0000_s1091" type="#_x0000_t75" style="position:absolute;left:0;text-align:left;margin-left:0;margin-top:0;width:50pt;height:50pt;z-index:2517027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7AA19DE1">
          <v:shape id="_x0000_i2557" type="#_x0000_t75" style="width:13.75pt;height:18.15pt;mso-wrap-distance-left:0;mso-wrap-distance-top:0;mso-wrap-distance-right:0;mso-wrap-distance-bottom:0" o:ole="">
            <v:imagedata r:id="rId234" o:title=""/>
            <v:path textboxrect="0,0,0,0"/>
          </v:shape>
          <o:OLEObject Type="Embed" ProgID="Equation.DSMT4" ShapeID="_x0000_i2557" DrawAspect="Content" ObjectID="_1771848379" r:id="rId2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2532BF72">
          <v:shape id="_x0000_s1089" type="#_x0000_t75" style="position:absolute;left:0;text-align:left;margin-left:0;margin-top:0;width:50pt;height:50pt;z-index:2517038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80" w:dyaOrig="390" w14:anchorId="26E731E3">
          <v:shape id="_x0000_i2558" type="#_x0000_t75" style="width:113.95pt;height:19.4pt;mso-wrap-distance-left:0;mso-wrap-distance-top:0;mso-wrap-distance-right:0;mso-wrap-distance-bottom:0" o:ole="">
            <v:imagedata r:id="rId236" o:title=""/>
            <v:path textboxrect="0,0,0,0"/>
          </v:shape>
          <o:OLEObject Type="Embed" ProgID="Equation.DSMT4" ShapeID="_x0000_i2558" DrawAspect="Content" ObjectID="_1771848380" r:id="rId2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2E00AE7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0E719128">
          <v:shape id="_x0000_s1087" type="#_x0000_t75" style="position:absolute;left:0;text-align:left;margin-left:0;margin-top:0;width:50pt;height:50pt;z-index:2517048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00" w14:anchorId="35DA6E25">
          <v:shape id="_x0000_i2559" type="#_x0000_t75" style="width:40.7pt;height:15.05pt;mso-wrap-distance-left:0;mso-wrap-distance-top:0;mso-wrap-distance-right:0;mso-wrap-distance-bottom:0" o:ole="">
            <v:imagedata r:id="rId238" o:title=""/>
            <v:path textboxrect="0,0,0,0"/>
          </v:shape>
          <o:OLEObject Type="Embed" ProgID="Equation.DSMT4" ShapeID="_x0000_i2559" DrawAspect="Content" ObjectID="_1771848381" r:id="rId2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17C04747">
          <v:shape id="_x0000_s1085" type="#_x0000_t75" style="position:absolute;left:0;text-align:left;margin-left:0;margin-top:0;width:50pt;height:50pt;z-index:2517058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0" w:dyaOrig="390" w14:anchorId="467B2D5C">
          <v:shape id="_x0000_i2560" type="#_x0000_t75" style="width:18.15pt;height:19.4pt;mso-wrap-distance-left:0;mso-wrap-distance-top:0;mso-wrap-distance-right:0;mso-wrap-distance-bottom:0" o:ole="">
            <v:imagedata r:id="rId240" o:title=""/>
            <v:path textboxrect="0,0,0,0"/>
          </v:shape>
          <o:OLEObject Type="Embed" ProgID="Equation.DSMT4" ShapeID="_x0000_i2560" DrawAspect="Content" ObjectID="_1771848382" r:id="rId2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7E87EF98">
          <v:shape id="_x0000_s1083" type="#_x0000_t75" style="position:absolute;left:0;text-align:left;margin-left:0;margin-top:0;width:50pt;height:50pt;z-index:2517068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FFF9DDE">
          <v:shape id="_x0000_i2561" type="#_x0000_t75" style="width:15.05pt;height:18.15pt;mso-wrap-distance-left:0;mso-wrap-distance-top:0;mso-wrap-distance-right:0;mso-wrap-distance-bottom:0" o:ole="">
            <v:imagedata r:id="rId242" o:title=""/>
            <v:path textboxrect="0,0,0,0"/>
          </v:shape>
          <o:OLEObject Type="Embed" ProgID="Equation.DSMT4" ShapeID="_x0000_i2561" DrawAspect="Content" ObjectID="_1771848383" r:id="rId2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80F1662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75DA9EF7" w14:textId="70D3060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Рассчитан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</w:t>
      </w:r>
      <w:r w:rsidRPr="00F254D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ru-RU"/>
        </w:rPr>
        <w:t>1,1561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4C582D08">
          <v:shape id="_x0000_s1081" type="#_x0000_t75" style="position:absolute;left:0;text-align:left;margin-left:0;margin-top:0;width:50pt;height:50pt;z-index:2517079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exp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1,1561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)=3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,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5F116330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39171336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4548D23D" w14:textId="5BF0B3C2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23D072EE">
          <v:shape id="_x0000_s1079" type="#_x0000_t75" style="position:absolute;left:0;text-align:left;margin-left:0;margin-top:0;width:50pt;height:50pt;z-index:251708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ED5D820">
          <v:shape id="_x0000_i2562" type="#_x0000_t75" style="width:6.25pt;height:13.75pt;mso-wrap-distance-left:0;mso-wrap-distance-top:0;mso-wrap-distance-right:0;mso-wrap-distance-bottom:0" o:ole="">
            <v:imagedata r:id="rId244" o:title=""/>
            <v:path textboxrect="0,0,0,0"/>
          </v:shape>
          <o:OLEObject Type="Embed" ProgID="Equation.DSMT4" ShapeID="_x0000_i2562" DrawAspect="Content" ObjectID="_1771848384" r:id="rId2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3CD0F7ED">
          <v:shape id="_x0000_s1077" type="#_x0000_t75" style="position:absolute;left:0;text-align:left;margin-left:0;margin-top:0;width:50pt;height:50pt;z-index:251709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60" w14:anchorId="37C410B2">
          <v:shape id="_x0000_i2563" type="#_x0000_t75" style="width:16.3pt;height:18.15pt;mso-wrap-distance-left:0;mso-wrap-distance-top:0;mso-wrap-distance-right:0;mso-wrap-distance-bottom:0" o:ole="">
            <v:imagedata r:id="rId246" o:title=""/>
            <v:path textboxrect="0,0,0,0"/>
          </v:shape>
          <o:OLEObject Type="Embed" ProgID="Equation.DSMT4" ShapeID="_x0000_i2563" DrawAspect="Content" ObjectID="_1771848385" r:id="rId2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Пусть число связей, чьи значения </w:t>
      </w:r>
      <w:r w:rsidR="00DD325B">
        <w:rPr>
          <w:rFonts w:ascii="Times New Roman" w:hAnsi="Times New Roman" w:cs="Times New Roman"/>
          <w:position w:val="-14"/>
          <w:sz w:val="28"/>
          <w:szCs w:val="28"/>
        </w:rPr>
        <w:pict w14:anchorId="77C14F15">
          <v:shape id="_x0000_s1075" type="#_x0000_t75" style="position:absolute;left:0;text-align:left;margin-left:0;margin-top:0;width:50pt;height:50pt;z-index:251710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4E03D156">
          <v:shape id="_x0000_i2564" type="#_x0000_t75" style="width:13.75pt;height:19.4pt;mso-wrap-distance-left:0;mso-wrap-distance-top:0;mso-wrap-distance-right:0;mso-wrap-distance-bottom:0" o:ole="">
            <v:imagedata r:id="rId248" o:title=""/>
            <v:path textboxrect="0,0,0,0"/>
          </v:shape>
          <o:OLEObject Type="Embed" ProgID="Equation.DSMT4" ShapeID="_x0000_i2564" DrawAspect="Content" ObjectID="_1771848386" r:id="rId2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0382C210">
          <v:shape id="_x0000_s1073" type="#_x0000_t75" style="position:absolute;left:0;text-align:left;margin-left:0;margin-top:0;width:50pt;height:50pt;z-index:251712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4A5B8FEB">
          <v:shape id="_x0000_i2565" type="#_x0000_t75" style="width:10.65pt;height:18.15pt;mso-wrap-distance-left:0;mso-wrap-distance-top:0;mso-wrap-distance-right:0;mso-wrap-distance-bottom:0" o:ole="">
            <v:imagedata r:id="rId250" o:title=""/>
            <v:path textboxrect="0,0,0,0"/>
          </v:shape>
          <o:OLEObject Type="Embed" ProgID="Equation.DSMT4" ShapeID="_x0000_i2565" DrawAspect="Content" ObjectID="_1771848387" r:id="rId2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5ACF560">
          <v:shape id="_x0000_s1071" type="#_x0000_t75" style="position:absolute;left:0;text-align:left;margin-left:0;margin-top:0;width:50pt;height:50pt;z-index:251713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4E36E5">
          <v:shape id="_x0000_i2566" type="#_x0000_t75" style="width:6.25pt;height:13.75pt;mso-wrap-distance-left:0;mso-wrap-distance-top:0;mso-wrap-distance-right:0;mso-wrap-distance-bottom:0" o:ole="">
            <v:imagedata r:id="rId252" o:title=""/>
            <v:path textboxrect="0,0,0,0"/>
          </v:shape>
          <o:OLEObject Type="Embed" ProgID="Equation.DSMT4" ShapeID="_x0000_i2566" DrawAspect="Content" ObjectID="_1771848388" r:id="rId2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DD325B">
        <w:rPr>
          <w:rFonts w:ascii="Times New Roman" w:hAnsi="Times New Roman" w:cs="Times New Roman"/>
          <w:position w:val="-4"/>
          <w:sz w:val="28"/>
          <w:szCs w:val="28"/>
        </w:rPr>
        <w:pict w14:anchorId="1E9CD2EC">
          <v:shape id="_x0000_s1069" type="#_x0000_t75" style="position:absolute;left:0;text-align:left;margin-left:0;margin-top:0;width:50pt;height:50pt;z-index:251714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01547883">
          <v:shape id="_x0000_i2567" type="#_x0000_t75" style="width:8.75pt;height:10.65pt;mso-wrap-distance-left:0;mso-wrap-distance-top:0;mso-wrap-distance-right:0;mso-wrap-distance-bottom:0" o:ole="">
            <v:imagedata r:id="rId254" o:title=""/>
            <v:path textboxrect="0,0,0,0"/>
          </v:shape>
          <o:OLEObject Type="Embed" ProgID="Equation.DSMT4" ShapeID="_x0000_i2567" DrawAspect="Content" ObjectID="_1771848389" r:id="rId2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209FE5BA">
          <v:shape id="_x0000_s1067" type="#_x0000_t75" style="position:absolute;left:0;text-align:left;margin-left:0;margin-top:0;width:50pt;height:50pt;z-index:251715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313CC386">
          <v:shape id="_x0000_i2568" type="#_x0000_t75" style="width:40.7pt;height:16.3pt;mso-wrap-distance-left:0;mso-wrap-distance-top:0;mso-wrap-distance-right:0;mso-wrap-distance-bottom:0" o:ole="">
            <v:imagedata r:id="rId256" o:title=""/>
            <v:path textboxrect="0,0,0,0"/>
          </v:shape>
          <o:OLEObject Type="Embed" ProgID="Equation.DSMT4" ShapeID="_x0000_i2568" DrawAspect="Content" ObjectID="_1771848390" r:id="rId2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0325BE71">
          <v:shape id="_x0000_s1065" type="#_x0000_t75" style="position:absolute;left:0;text-align:left;margin-left:0;margin-top:0;width:50pt;height:50pt;z-index:251716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A07AD35">
          <v:shape id="_x0000_i2569" type="#_x0000_t75" style="width:83.9pt;height:19.4pt;mso-wrap-distance-left:0;mso-wrap-distance-top:0;mso-wrap-distance-right:0;mso-wrap-distance-bottom:0" o:ole="">
            <v:imagedata r:id="rId258" o:title=""/>
            <v:path textboxrect="0,0,0,0"/>
          </v:shape>
          <o:OLEObject Type="Embed" ProgID="Equation.DSMT4" ShapeID="_x0000_i2569" DrawAspect="Content" ObjectID="_1771848391" r:id="rId259"/>
        </w:object>
      </w:r>
      <w:r w:rsidR="00A058C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738CBCA2">
          <v:shape id="_x0000_s1063" type="#_x0000_t75" style="position:absolute;left:0;text-align:left;margin-left:0;margin-top:0;width:50pt;height:50pt;z-index:251717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792D7B00">
          <v:shape id="_x0000_i2570" type="#_x0000_t75" style="width:83.9pt;height:19.4pt;mso-wrap-distance-left:0;mso-wrap-distance-top:0;mso-wrap-distance-right:0;mso-wrap-distance-bottom:0" o:ole="">
            <v:imagedata r:id="rId260" o:title=""/>
            <v:path textboxrect="0,0,0,0"/>
          </v:shape>
          <o:OLEObject Type="Embed" ProgID="Equation.DSMT4" ShapeID="_x0000_i2570" DrawAspect="Content" ObjectID="_1771848392" r:id="rId2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60D49B6B">
          <v:shape id="_x0000_s1061" type="#_x0000_t75" style="position:absolute;left:0;text-align:left;margin-left:0;margin-top:0;width:50pt;height:50pt;z-index:251718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575B51C7">
          <v:shape id="_x0000_i2571" type="#_x0000_t75" style="width:105.2pt;height:19.4pt;mso-wrap-distance-left:0;mso-wrap-distance-top:0;mso-wrap-distance-right:0;mso-wrap-distance-bottom:0" o:ole="">
            <v:imagedata r:id="rId262" o:title=""/>
            <v:path textboxrect="0,0,0,0"/>
          </v:shape>
          <o:OLEObject Type="Embed" ProgID="Equation.DSMT4" ShapeID="_x0000_i2571" DrawAspect="Content" ObjectID="_1771848393" r:id="rId2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655D2D70">
          <v:shape id="_x0000_s1059" type="#_x0000_t75" style="position:absolute;left:0;text-align:left;margin-left:0;margin-top:0;width:50pt;height:50pt;z-index:251719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2A4FBFA">
          <v:shape id="_x0000_i2572" type="#_x0000_t75" style="width:105.2pt;height:19.4pt;mso-wrap-distance-left:0;mso-wrap-distance-top:0;mso-wrap-distance-right:0;mso-wrap-distance-bottom:0" o:ole="">
            <v:imagedata r:id="rId264" o:title=""/>
            <v:path textboxrect="0,0,0,0"/>
          </v:shape>
          <o:OLEObject Type="Embed" ProgID="Equation.DSMT4" ShapeID="_x0000_i2572" DrawAspect="Content" ObjectID="_1771848394" r:id="rId2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15B63CEA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B4B8CD1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6C65DD0E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1ADE4598" w14:textId="77777777" w:rsidR="00721FFA" w:rsidRDefault="006366BF" w:rsidP="00941F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4E637AF0">
          <v:shape id="_x0000_s1057" type="#_x0000_t75" style="position:absolute;left:0;text-align:left;margin-left:0;margin-top:0;width:50pt;height:50pt;z-index:251720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9703036">
          <v:shape id="_x0000_i2573" type="#_x0000_t75" style="width:6.25pt;height:13.75pt;mso-wrap-distance-left:0;mso-wrap-distance-top:0;mso-wrap-distance-right:0;mso-wrap-distance-bottom:0" o:ole="">
            <v:imagedata r:id="rId266" o:title=""/>
            <v:path textboxrect="0,0,0,0"/>
          </v:shape>
          <o:OLEObject Type="Embed" ProgID="Equation.DSMT4" ShapeID="_x0000_i2573" DrawAspect="Content" ObjectID="_1771848395" r:id="rId2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FF67E74">
          <v:shape id="_x0000_s1055" type="#_x0000_t75" style="position:absolute;left:0;text-align:left;margin-left:0;margin-top:0;width:50pt;height:50pt;z-index:251721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E5E0520">
          <v:shape id="_x0000_i2574" type="#_x0000_t75" style="width:6.25pt;height:13.75pt;mso-wrap-distance-left:0;mso-wrap-distance-top:0;mso-wrap-distance-right:0;mso-wrap-distance-bottom:0" o:ole="">
            <v:imagedata r:id="rId268" o:title=""/>
            <v:path textboxrect="0,0,0,0"/>
          </v:shape>
          <o:OLEObject Type="Embed" ProgID="Equation.DSMT4" ShapeID="_x0000_i2574" DrawAspect="Content" ObjectID="_1771848396" r:id="rId2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27F7866D">
          <v:shape id="_x0000_s1053" type="#_x0000_t75" style="position:absolute;left:0;text-align:left;margin-left:0;margin-top:0;width:50pt;height:50pt;z-index:251722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5DECC95B">
          <v:shape id="_x0000_i2575" type="#_x0000_t75" style="width:10.65pt;height:15.05pt;mso-wrap-distance-left:0;mso-wrap-distance-top:0;mso-wrap-distance-right:0;mso-wrap-distance-bottom:0" o:ole="">
            <v:imagedata r:id="rId270" o:title=""/>
            <v:path textboxrect="0,0,0,0"/>
          </v:shape>
          <o:OLEObject Type="Embed" ProgID="Equation.DSMT4" ShapeID="_x0000_i2575" DrawAspect="Content" ObjectID="_1771848397" r:id="rId2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5FF58604">
          <v:shape id="_x0000_s1051" type="#_x0000_t75" style="position:absolute;left:0;text-align:left;margin-left:0;margin-top:0;width:50pt;height:50pt;z-index:251723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9233F1D">
          <v:shape id="_x0000_i2576" type="#_x0000_t75" style="width:6.25pt;height:13.75pt;mso-wrap-distance-left:0;mso-wrap-distance-top:0;mso-wrap-distance-right:0;mso-wrap-distance-bottom:0" o:ole="">
            <v:imagedata r:id="rId272" o:title=""/>
            <v:path textboxrect="0,0,0,0"/>
          </v:shape>
          <o:OLEObject Type="Embed" ProgID="Equation.DSMT4" ShapeID="_x0000_i2576" DrawAspect="Content" ObjectID="_1771848398" r:id="rId2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08391873">
          <v:shape id="_x0000_s1049" type="#_x0000_t75" style="position:absolute;left:0;text-align:left;margin-left:0;margin-top:0;width:50pt;height:50pt;z-index:251724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116BB03F">
          <v:shape id="_x0000_i2577" type="#_x0000_t75" style="width:10.65pt;height:15.05pt;mso-wrap-distance-left:0;mso-wrap-distance-top:0;mso-wrap-distance-right:0;mso-wrap-distance-bottom:0" o:ole="">
            <v:imagedata r:id="rId274" o:title=""/>
            <v:path textboxrect="0,0,0,0"/>
          </v:shape>
          <o:OLEObject Type="Embed" ProgID="Equation.DSMT4" ShapeID="_x0000_i2577" DrawAspect="Content" ObjectID="_1771848399" r:id="rId2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B552AC4">
          <v:shape id="_x0000_s1047" type="#_x0000_t75" style="position:absolute;left:0;text-align:left;margin-left:0;margin-top:0;width:50pt;height:50pt;z-index:251725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D567ECA">
          <v:shape id="_x0000_i2578" type="#_x0000_t75" style="width:6.25pt;height:13.75pt;mso-wrap-distance-left:0;mso-wrap-distance-top:0;mso-wrap-distance-right:0;mso-wrap-distance-bottom:0" o:ole="">
            <v:imagedata r:id="rId276" o:title=""/>
            <v:path textboxrect="0,0,0,0"/>
          </v:shape>
          <o:OLEObject Type="Embed" ProgID="Equation.DSMT4" ShapeID="_x0000_i2578" DrawAspect="Content" ObjectID="_1771848400" r:id="rId2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A4AE047">
          <v:shape id="_x0000_s1045" type="#_x0000_t75" style="position:absolute;left:0;text-align:left;margin-left:0;margin-top:0;width:50pt;height:50pt;z-index:251726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58AD5EA">
          <v:shape id="_x0000_i2579" type="#_x0000_t75" style="width:10.65pt;height:15.05pt;mso-wrap-distance-left:0;mso-wrap-distance-top:0;mso-wrap-distance-right:0;mso-wrap-distance-bottom:0" o:ole="">
            <v:imagedata r:id="rId278" o:title=""/>
            <v:path textboxrect="0,0,0,0"/>
          </v:shape>
          <o:OLEObject Type="Embed" ProgID="Equation.DSMT4" ShapeID="_x0000_i2579" DrawAspect="Content" ObjectID="_1771848401" r:id="rId2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1A3D4ED9">
          <v:shape id="_x0000_s1043" type="#_x0000_t75" style="position:absolute;left:0;text-align:left;margin-left:0;margin-top:0;width:50pt;height:50pt;z-index:251727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D069055">
          <v:shape id="_x0000_i2580" type="#_x0000_t75" style="width:10.65pt;height:15.05pt;mso-wrap-distance-left:0;mso-wrap-distance-top:0;mso-wrap-distance-right:0;mso-wrap-distance-bottom:0" o:ole="">
            <v:imagedata r:id="rId280" o:title=""/>
            <v:path textboxrect="0,0,0,0"/>
          </v:shape>
          <o:OLEObject Type="Embed" ProgID="Equation.DSMT4" ShapeID="_x0000_i2580" DrawAspect="Content" ObjectID="_1771848402" r:id="rId2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3FDBDAE1">
          <v:shape id="_x0000_s1041" type="#_x0000_t75" style="position:absolute;left:0;text-align:left;margin-left:0;margin-top:0;width:50pt;height:50pt;z-index:251728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068C6F2">
          <v:shape id="_x0000_i2581" type="#_x0000_t75" style="width:10.65pt;height:15.05pt;mso-wrap-distance-left:0;mso-wrap-distance-top:0;mso-wrap-distance-right:0;mso-wrap-distance-bottom:0" o:ole="">
            <v:imagedata r:id="rId282" o:title=""/>
            <v:path textboxrect="0,0,0,0"/>
          </v:shape>
          <o:OLEObject Type="Embed" ProgID="Equation.DSMT4" ShapeID="_x0000_i2581" DrawAspect="Content" ObjectID="_1771848403" r:id="rId2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7EA5309D">
          <v:shape id="_x0000_s1039" type="#_x0000_t75" style="position:absolute;left:0;text-align:left;margin-left:0;margin-top:0;width:50pt;height:50pt;z-index:251729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246FD3C">
          <v:shape id="_x0000_i2582" type="#_x0000_t75" style="width:10.65pt;height:15.05pt;mso-wrap-distance-left:0;mso-wrap-distance-top:0;mso-wrap-distance-right:0;mso-wrap-distance-bottom:0" o:ole="">
            <v:imagedata r:id="rId284" o:title=""/>
            <v:path textboxrect="0,0,0,0"/>
          </v:shape>
          <o:OLEObject Type="Embed" ProgID="Equation.DSMT4" ShapeID="_x0000_i2582" DrawAspect="Content" ObjectID="_1771848404" r:id="rId2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исходящий выбор для третьего актора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186DA690">
          <v:shape id="_x0000_s1037" type="#_x0000_t75" style="position:absolute;left:0;text-align:left;margin-left:0;margin-top:0;width:50pt;height:50pt;z-index:2517304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419BABE4">
          <v:shape id="_x0000_i2583" type="#_x0000_t75" style="width:10.65pt;height:15.05pt;mso-wrap-distance-left:0;mso-wrap-distance-top:0;mso-wrap-distance-right:0;mso-wrap-distance-bottom:0" o:ole="">
            <v:imagedata r:id="rId286" o:title=""/>
            <v:path textboxrect="0,0,0,0"/>
          </v:shape>
          <o:OLEObject Type="Embed" ProgID="Equation.DSMT4" ShapeID="_x0000_i2583" DrawAspect="Content" ObjectID="_1771848405" r:id="rId2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5C209416" w14:textId="77777777" w:rsidR="00721FFA" w:rsidRDefault="006366BF" w:rsidP="00941FA0">
      <w:pPr>
        <w:pStyle w:val="Heading5"/>
        <w:ind w:firstLine="709"/>
        <w:jc w:val="both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3" w:name="density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68DDEED9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2520F963" w14:textId="77777777" w:rsidR="00721FFA" w:rsidRDefault="006366BF" w:rsidP="00941FA0">
      <w:pPr>
        <w:pStyle w:val="Heading5"/>
        <w:ind w:firstLine="709"/>
        <w:jc w:val="both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4" w:name="outratelog"/>
      <w:bookmarkEnd w:id="43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</w:p>
    <w:p w14:paraId="7D0C1CC8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DD325B">
        <w:rPr>
          <w:rFonts w:ascii="Times New Roman" w:hAnsi="Times New Roman" w:cs="Times New Roman"/>
          <w:position w:val="-12"/>
          <w:sz w:val="28"/>
          <w:szCs w:val="28"/>
        </w:rPr>
        <w:pict w14:anchorId="0C1E31E8">
          <v:shape id="_x0000_s1035" type="#_x0000_t75" style="position:absolute;left:0;text-align:left;margin-left:0;margin-top:0;width:50pt;height:50pt;z-index:251731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7D6D5038">
          <v:shape id="_x0000_i2584" type="#_x0000_t75" style="width:11.9pt;height:18.15pt;mso-wrap-distance-left:0;mso-wrap-distance-top:0;mso-wrap-distance-right:0;mso-wrap-distance-bottom:0" o:ole="">
            <v:imagedata r:id="rId288" o:title=""/>
            <v:path textboxrect="0,0,0,0"/>
          </v:shape>
          <o:OLEObject Type="Embed" ProgID="Equation.DSMT4" ShapeID="_x0000_i2584" DrawAspect="Content" ObjectID="_1771848406" r:id="rId2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5AB645C">
          <v:shape id="_x0000_s1033" type="#_x0000_t75" style="position:absolute;left:0;text-align:left;margin-left:0;margin-top:0;width:50pt;height:50pt;z-index:251732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B360C8A">
          <v:shape id="_x0000_i2585" type="#_x0000_t75" style="width:6.25pt;height:13.75pt;mso-wrap-distance-left:0;mso-wrap-distance-top:0;mso-wrap-distance-right:0;mso-wrap-distance-bottom:0" o:ole="">
            <v:imagedata r:id="rId290" o:title=""/>
            <v:path textboxrect="0,0,0,0"/>
          </v:shape>
          <o:OLEObject Type="Embed" ProgID="Equation.DSMT4" ShapeID="_x0000_i2585" DrawAspect="Content" ObjectID="_1771848407" r:id="rId2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54B93258" w14:textId="77777777" w:rsidR="00721FFA" w:rsidRDefault="006366BF" w:rsidP="00941FA0">
      <w:pPr>
        <w:pStyle w:val="Heading5"/>
        <w:ind w:firstLine="709"/>
        <w:jc w:val="both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5" w:name="transitive-triads"/>
      <w:bookmarkEnd w:id="44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5FCD4663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638BF248">
          <v:shape id="_x0000_s1031" type="#_x0000_t75" style="position:absolute;left:0;text-align:left;margin-left:0;margin-top:0;width:50pt;height:50pt;z-index:251733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ADAA095">
          <v:shape id="_x0000_i2586" type="#_x0000_t75" style="width:6.25pt;height:13.75pt;mso-wrap-distance-left:0;mso-wrap-distance-top:0;mso-wrap-distance-right:0;mso-wrap-distance-bottom:0" o:ole="">
            <v:imagedata r:id="rId292" o:title=""/>
            <v:path textboxrect="0,0,0,0"/>
          </v:shape>
          <o:OLEObject Type="Embed" ProgID="Equation.DSMT4" ShapeID="_x0000_i2586" DrawAspect="Content" ObjectID="_1771848408" r:id="rId2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DD325B">
        <w:rPr>
          <w:rFonts w:ascii="Times New Roman" w:hAnsi="Times New Roman" w:cs="Times New Roman"/>
          <w:position w:val="-6"/>
          <w:sz w:val="28"/>
          <w:szCs w:val="28"/>
        </w:rPr>
        <w:pict w14:anchorId="004F213D">
          <v:shape id="_x0000_s1029" type="#_x0000_t75" style="position:absolute;left:0;text-align:left;margin-left:0;margin-top:0;width:50pt;height:50pt;z-index:251734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6BAE1F8">
          <v:shape id="_x0000_i2587" type="#_x0000_t75" style="width:6.25pt;height:13.75pt;mso-wrap-distance-left:0;mso-wrap-distance-top:0;mso-wrap-distance-right:0;mso-wrap-distance-bottom:0" o:ole="">
            <v:imagedata r:id="rId294" o:title=""/>
            <v:path textboxrect="0,0,0,0"/>
          </v:shape>
          <o:OLEObject Type="Embed" ProgID="Equation.DSMT4" ShapeID="_x0000_i2587" DrawAspect="Content" ObjectID="_1771848409" r:id="rId2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DD325B">
        <w:rPr>
          <w:rFonts w:ascii="Times New Roman" w:hAnsi="Times New Roman" w:cs="Times New Roman"/>
          <w:position w:val="-10"/>
          <w:sz w:val="28"/>
          <w:szCs w:val="28"/>
        </w:rPr>
        <w:pict w14:anchorId="7A7BEBDD">
          <v:shape id="_x0000_s1027" type="#_x0000_t75" style="position:absolute;left:0;text-align:left;margin-left:0;margin-top:0;width:50pt;height:50pt;z-index:251735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7F1486C6">
          <v:shape id="_x0000_i2588" type="#_x0000_t75" style="width:135.25pt;height:16.3pt;mso-wrap-distance-left:0;mso-wrap-distance-top:0;mso-wrap-distance-right:0;mso-wrap-distance-bottom:0" o:ole="">
            <v:imagedata r:id="rId296" o:title=""/>
            <v:path textboxrect="0,0,0,0"/>
          </v:shape>
          <o:OLEObject Type="Embed" ProgID="Equation.DSMT4" ShapeID="_x0000_i2588" DrawAspect="Content" ObjectID="_1771848410" r:id="rId2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1123DCC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transtripx-expcovar"/>
      <w:bookmarkEnd w:id="45"/>
      <w:r>
        <w:rPr>
          <w:rFonts w:ascii="Times New Roman" w:hAnsi="Times New Roman" w:cs="Times New Roman"/>
          <w:color w:val="000000" w:themeColor="text1"/>
          <w:sz w:val="28"/>
          <w:szCs w:val="28"/>
        </w:rPr>
        <w:t>eval trans. triads intermed. exp_covar</w:t>
      </w:r>
    </w:p>
    <w:p w14:paraId="13D9A24A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F33A8EE" w14:textId="77777777" w:rsidR="00721FFA" w:rsidRDefault="006366BF" w:rsidP="00941FA0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7" w:name="_Toc161193405"/>
      <w:bookmarkEnd w:id="40"/>
      <w:bookmarkEnd w:id="41"/>
      <w:bookmarkEnd w:id="42"/>
      <w:bookmarkEnd w:id="4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8" w:name="заключение"/>
      <w:bookmarkEnd w:id="47"/>
    </w:p>
    <w:p w14:paraId="1BE48735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</w:t>
      </w:r>
    </w:p>
    <w:p w14:paraId="2923C071" w14:textId="77777777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 собран набор данных о научных сотрудниках ТГУ в виде 3 срезов сети научного сообщества. Используя стохастическое акторно ориентированное моделирование были выявлены такие эффекты влияющие на формирование научного сообщества, как:</w:t>
      </w:r>
    </w:p>
    <w:p w14:paraId="5B9A6DC4" w14:textId="7F3A404B" w:rsidR="00721FFA" w:rsidRDefault="006366BF" w:rsidP="00941FA0">
      <w:pPr>
        <w:pStyle w:val="BodyText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х связей снижается вероятность появления новой связи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4E71D351" w14:textId="78C1701C" w:rsidR="00721FFA" w:rsidRDefault="006366BF" w:rsidP="00941FA0">
      <w:pPr>
        <w:pStyle w:val="BodyText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й связей увеличивается частота принятия решения актором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7FC49F77" w14:textId="2FF6CD8C" w:rsidR="00721FFA" w:rsidRDefault="006366BF" w:rsidP="00941FA0">
      <w:pPr>
        <w:pStyle w:val="BodyText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раженный эффект транзитивных троек</w:t>
      </w:r>
      <w:r w:rsidR="004F05BB">
        <w:rPr>
          <w:rFonts w:ascii="Times New Roman" w:hAnsi="Times New Roman" w:cs="Times New Roman"/>
          <w:sz w:val="28"/>
          <w:szCs w:val="28"/>
        </w:rPr>
        <w:t>;</w:t>
      </w:r>
    </w:p>
    <w:p w14:paraId="35269EA7" w14:textId="2A383293" w:rsidR="00721FFA" w:rsidRDefault="006366BF" w:rsidP="00941FA0">
      <w:pPr>
        <w:pStyle w:val="BodyText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стажа снижается сила эффекта транзитивных троек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25A1416A" w14:textId="48F90C84" w:rsidR="00721FFA" w:rsidRDefault="006366BF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1561F900" w14:textId="6A9A2EB1" w:rsidR="004F05BB" w:rsidRDefault="004F05BB" w:rsidP="00941FA0">
      <w:pPr>
        <w:pStyle w:val="BodyText"/>
        <w:jc w:val="both"/>
        <w:rPr>
          <w:lang w:val="ru-RU"/>
        </w:rPr>
      </w:pPr>
    </w:p>
    <w:p w14:paraId="37FE3742" w14:textId="10DE43EE" w:rsidR="004F05BB" w:rsidRDefault="004F05BB" w:rsidP="00941FA0">
      <w:pPr>
        <w:pStyle w:val="BodyText"/>
        <w:jc w:val="both"/>
        <w:rPr>
          <w:lang w:val="ru-RU"/>
        </w:rPr>
      </w:pPr>
    </w:p>
    <w:p w14:paraId="39E0B730" w14:textId="68E4B8CD" w:rsidR="004F05BB" w:rsidRDefault="004F05BB" w:rsidP="00941FA0">
      <w:pPr>
        <w:pStyle w:val="BodyText"/>
        <w:jc w:val="both"/>
        <w:rPr>
          <w:lang w:val="ru-RU"/>
        </w:rPr>
      </w:pPr>
    </w:p>
    <w:p w14:paraId="299275A1" w14:textId="5B0B1DC7" w:rsidR="004F05BB" w:rsidRDefault="004F05BB" w:rsidP="00941FA0">
      <w:pPr>
        <w:pStyle w:val="BodyText"/>
        <w:jc w:val="both"/>
        <w:rPr>
          <w:lang w:val="ru-RU"/>
        </w:rPr>
      </w:pPr>
    </w:p>
    <w:p w14:paraId="548252CD" w14:textId="334CE590" w:rsidR="004F05BB" w:rsidRDefault="004F05BB" w:rsidP="00941FA0">
      <w:pPr>
        <w:pStyle w:val="BodyText"/>
        <w:jc w:val="both"/>
        <w:rPr>
          <w:lang w:val="ru-RU"/>
        </w:rPr>
      </w:pPr>
    </w:p>
    <w:p w14:paraId="280F8394" w14:textId="164384D2" w:rsidR="004F05BB" w:rsidRDefault="004F05BB" w:rsidP="00941FA0">
      <w:pPr>
        <w:pStyle w:val="BodyText"/>
        <w:jc w:val="both"/>
        <w:rPr>
          <w:lang w:val="ru-RU"/>
        </w:rPr>
      </w:pPr>
    </w:p>
    <w:p w14:paraId="374B369E" w14:textId="67ED8845" w:rsidR="004F05BB" w:rsidRDefault="004F05BB" w:rsidP="00941FA0">
      <w:pPr>
        <w:pStyle w:val="BodyText"/>
        <w:jc w:val="both"/>
        <w:rPr>
          <w:lang w:val="ru-RU"/>
        </w:rPr>
      </w:pPr>
    </w:p>
    <w:p w14:paraId="1E91B142" w14:textId="45944A08" w:rsidR="004F05BB" w:rsidRDefault="004F05BB" w:rsidP="00941FA0">
      <w:pPr>
        <w:pStyle w:val="BodyText"/>
        <w:jc w:val="both"/>
        <w:rPr>
          <w:lang w:val="ru-RU"/>
        </w:rPr>
      </w:pPr>
    </w:p>
    <w:p w14:paraId="64E8E71A" w14:textId="344428A6" w:rsidR="004F05BB" w:rsidRDefault="004F05BB" w:rsidP="00941FA0">
      <w:pPr>
        <w:pStyle w:val="BodyText"/>
        <w:jc w:val="both"/>
        <w:rPr>
          <w:lang w:val="ru-RU"/>
        </w:rPr>
      </w:pPr>
    </w:p>
    <w:p w14:paraId="35D84225" w14:textId="17926E53" w:rsidR="004F05BB" w:rsidRDefault="004F05BB" w:rsidP="00941FA0">
      <w:pPr>
        <w:pStyle w:val="BodyText"/>
        <w:jc w:val="both"/>
        <w:rPr>
          <w:lang w:val="ru-RU"/>
        </w:rPr>
      </w:pPr>
    </w:p>
    <w:p w14:paraId="679F31E7" w14:textId="00970572" w:rsidR="004F05BB" w:rsidRDefault="004F05BB" w:rsidP="00941FA0">
      <w:pPr>
        <w:pStyle w:val="BodyText"/>
        <w:jc w:val="both"/>
        <w:rPr>
          <w:lang w:val="ru-RU"/>
        </w:rPr>
      </w:pPr>
    </w:p>
    <w:p w14:paraId="3CB895B2" w14:textId="0DF49DEA" w:rsidR="004F05BB" w:rsidRDefault="004F05BB" w:rsidP="00941FA0">
      <w:pPr>
        <w:pStyle w:val="BodyText"/>
        <w:jc w:val="both"/>
        <w:rPr>
          <w:lang w:val="ru-RU"/>
        </w:rPr>
      </w:pPr>
    </w:p>
    <w:p w14:paraId="7C5ADA85" w14:textId="1F8EA24E" w:rsidR="004F05BB" w:rsidRDefault="004F05BB" w:rsidP="00941FA0">
      <w:pPr>
        <w:pStyle w:val="BodyText"/>
        <w:jc w:val="both"/>
        <w:rPr>
          <w:lang w:val="ru-RU"/>
        </w:rPr>
      </w:pPr>
    </w:p>
    <w:p w14:paraId="3DF55723" w14:textId="13EDFC0D" w:rsidR="004F05BB" w:rsidRDefault="004F05BB" w:rsidP="00941FA0">
      <w:pPr>
        <w:pStyle w:val="BodyText"/>
        <w:jc w:val="both"/>
        <w:rPr>
          <w:lang w:val="ru-RU"/>
        </w:rPr>
      </w:pPr>
    </w:p>
    <w:p w14:paraId="2BEB46A8" w14:textId="7C025CE4" w:rsidR="00941FA0" w:rsidRDefault="00941FA0" w:rsidP="00941FA0">
      <w:pPr>
        <w:pStyle w:val="BodyText"/>
        <w:jc w:val="both"/>
        <w:rPr>
          <w:lang w:val="ru-RU"/>
        </w:rPr>
      </w:pPr>
    </w:p>
    <w:p w14:paraId="01B28A12" w14:textId="3967961A" w:rsidR="00941FA0" w:rsidRDefault="00941FA0" w:rsidP="00941FA0">
      <w:pPr>
        <w:pStyle w:val="BodyText"/>
        <w:jc w:val="both"/>
        <w:rPr>
          <w:lang w:val="ru-RU"/>
        </w:rPr>
      </w:pPr>
    </w:p>
    <w:p w14:paraId="55F63AD0" w14:textId="623B2676" w:rsidR="00941FA0" w:rsidRDefault="00941FA0" w:rsidP="00941FA0">
      <w:pPr>
        <w:pStyle w:val="BodyText"/>
        <w:jc w:val="both"/>
        <w:rPr>
          <w:lang w:val="ru-RU"/>
        </w:rPr>
      </w:pPr>
    </w:p>
    <w:p w14:paraId="123F6219" w14:textId="24A31BC5" w:rsidR="00941FA0" w:rsidRDefault="00941FA0" w:rsidP="00941FA0">
      <w:pPr>
        <w:pStyle w:val="BodyText"/>
        <w:jc w:val="both"/>
        <w:rPr>
          <w:lang w:val="ru-RU"/>
        </w:rPr>
      </w:pPr>
    </w:p>
    <w:p w14:paraId="206D215F" w14:textId="15A5F3F5" w:rsidR="00941FA0" w:rsidRDefault="00941FA0" w:rsidP="00941FA0">
      <w:pPr>
        <w:pStyle w:val="BodyText"/>
        <w:jc w:val="both"/>
        <w:rPr>
          <w:lang w:val="ru-RU"/>
        </w:rPr>
      </w:pPr>
    </w:p>
    <w:p w14:paraId="1A8CCB8F" w14:textId="2669E05A" w:rsidR="00941FA0" w:rsidRDefault="00941FA0" w:rsidP="00941FA0">
      <w:pPr>
        <w:pStyle w:val="BodyText"/>
        <w:jc w:val="both"/>
        <w:rPr>
          <w:lang w:val="ru-RU"/>
        </w:rPr>
      </w:pPr>
    </w:p>
    <w:p w14:paraId="46D0A766" w14:textId="4DB2D191" w:rsidR="00941FA0" w:rsidRDefault="00941FA0" w:rsidP="00941FA0">
      <w:pPr>
        <w:pStyle w:val="BodyText"/>
        <w:jc w:val="both"/>
        <w:rPr>
          <w:lang w:val="ru-RU"/>
        </w:rPr>
      </w:pPr>
    </w:p>
    <w:p w14:paraId="601E7586" w14:textId="0B8F8B52" w:rsidR="00941FA0" w:rsidRDefault="00941FA0" w:rsidP="00941FA0">
      <w:pPr>
        <w:pStyle w:val="BodyText"/>
        <w:jc w:val="both"/>
        <w:rPr>
          <w:lang w:val="ru-RU"/>
        </w:rPr>
      </w:pPr>
    </w:p>
    <w:p w14:paraId="1CE08303" w14:textId="77777777" w:rsidR="00941FA0" w:rsidRDefault="00941FA0" w:rsidP="00941FA0">
      <w:pPr>
        <w:pStyle w:val="BodyText"/>
        <w:jc w:val="both"/>
        <w:rPr>
          <w:lang w:val="ru-RU"/>
        </w:rPr>
      </w:pPr>
    </w:p>
    <w:p w14:paraId="43C6D03B" w14:textId="6FD3BF7A" w:rsidR="004F05BB" w:rsidRDefault="004F05BB" w:rsidP="00941FA0">
      <w:pPr>
        <w:pStyle w:val="BodyText"/>
        <w:jc w:val="both"/>
        <w:rPr>
          <w:lang w:val="ru-RU"/>
        </w:rPr>
      </w:pPr>
    </w:p>
    <w:p w14:paraId="29658BE8" w14:textId="3916798B" w:rsidR="004F05BB" w:rsidRDefault="004F05BB" w:rsidP="00941FA0">
      <w:pPr>
        <w:pStyle w:val="BodyText"/>
        <w:jc w:val="both"/>
        <w:rPr>
          <w:lang w:val="ru-RU"/>
        </w:rPr>
      </w:pPr>
    </w:p>
    <w:p w14:paraId="2E418B96" w14:textId="77777777" w:rsidR="004F05BB" w:rsidRPr="004F05BB" w:rsidRDefault="004F05BB" w:rsidP="00941FA0">
      <w:pPr>
        <w:pStyle w:val="BodyText"/>
        <w:jc w:val="both"/>
        <w:rPr>
          <w:lang w:val="ru-RU"/>
        </w:rPr>
      </w:pPr>
    </w:p>
    <w:p w14:paraId="365743B2" w14:textId="77777777" w:rsidR="00721FFA" w:rsidRDefault="006366BF" w:rsidP="00941FA0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9" w:name="_Toc161193406"/>
      <w:bookmarkEnd w:id="48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писок литературы</w:t>
      </w:r>
      <w:bookmarkStart w:id="50" w:name="список-литературы"/>
      <w:bookmarkEnd w:id="49"/>
    </w:p>
    <w:p w14:paraId="4CCCC261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6649DE59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om Broekel, Pierre-Alexandre Balland, Martijn Burger, Frank Oort Modeling knowledge networks in economic geography: a discussion of four methods // The Annals of Regional Science. - 2014. - №53. - С. 423-452 .</w:t>
      </w:r>
    </w:p>
    <w:p w14:paraId="3AE3F7BD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nuška Ferligoj, Luka Kronegger, Franc Mali, Tom A B Snijders, Patrick Doreian Scientific collaboration dynamics in a national scientific system // Scientometrics. - 2015. - №104. - С. 985–1012.</w:t>
      </w:r>
    </w:p>
    <w:p w14:paraId="56A3EDB8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, T.A.B., &amp; Pickup, M. (2016). Stochastic Actor-Oriented Models for Network Dynamics. Retrieved June 10, 2016.</w:t>
      </w:r>
    </w:p>
    <w:p w14:paraId="69E38070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, T. A. B. he Statistical Evaluation of Social Network Dynamics // Sociological Methodology. - 2001. - №31. - С. 361-395.</w:t>
      </w:r>
    </w:p>
    <w:p w14:paraId="57C3254C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298" w:tooltip="https://www.stats.ox.ac.uk/~snijders/siena/Siena_algorithms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06.01.2024).</w:t>
      </w:r>
    </w:p>
    <w:p w14:paraId="747AC1ED" w14:textId="77777777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RSiena / M. R. Ruth. — Текст : электронный // University of Oxford: Department of Statistics; Nuffield College University of Groningen: Department of Sociology : [сайт]. — URL: </w:t>
      </w:r>
      <w:hyperlink r:id="rId299" w:tooltip="https://www.stats.ox.ac.uk/~snijders/siena/RSiena_Manual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246EA1D4" w14:textId="4223A8D3" w:rsidR="00721FFA" w:rsidRDefault="006366BF" w:rsidP="00941FA0">
      <w:pPr>
        <w:numPr>
          <w:ilvl w:val="0"/>
          <w:numId w:val="15"/>
        </w:numPr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 The statistical evaluation of social network dynamics / Snijders, A T. — Текст : непосредственный // Sociolog- ical Methodology. — 2001. — № 31. — С. 361-395.</w:t>
      </w:r>
      <w:bookmarkEnd w:id="50"/>
    </w:p>
    <w:p w14:paraId="4342F7E4" w14:textId="77777777" w:rsidR="00721FFA" w:rsidRDefault="00721FFA" w:rsidP="00941FA0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21FFA">
      <w:footerReference w:type="default" r:id="rId300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C5127E" w14:textId="77777777" w:rsidR="00DD325B" w:rsidRDefault="00DD325B">
      <w:pPr>
        <w:spacing w:after="0"/>
      </w:pPr>
      <w:r>
        <w:separator/>
      </w:r>
    </w:p>
  </w:endnote>
  <w:endnote w:type="continuationSeparator" w:id="0">
    <w:p w14:paraId="04FAB434" w14:textId="77777777" w:rsidR="00DD325B" w:rsidRDefault="00DD325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/>
    <w:sdtContent>
      <w:p w14:paraId="7EAA3032" w14:textId="77777777" w:rsidR="00721FFA" w:rsidRDefault="006366BF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>
          <w:rPr>
            <w:rFonts w:ascii="Times New Roman" w:hAnsi="Times New Roman" w:cs="Times New Roman"/>
            <w:color w:val="000000" w:themeColor="text1"/>
          </w:rPr>
          <w:fldChar w:fldCharType="begin"/>
        </w:r>
        <w:r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>
          <w:rPr>
            <w:rFonts w:ascii="Times New Roman" w:hAnsi="Times New Roman" w:cs="Times New Roman"/>
            <w:color w:val="000000" w:themeColor="text1"/>
          </w:rPr>
          <w:fldChar w:fldCharType="separate"/>
        </w:r>
        <w:r>
          <w:rPr>
            <w:rFonts w:ascii="Times New Roman" w:hAnsi="Times New Roman" w:cs="Times New Roman"/>
            <w:color w:val="000000" w:themeColor="text1"/>
          </w:rPr>
          <w:t>6</w:t>
        </w:r>
        <w:r>
          <w:rPr>
            <w:rFonts w:ascii="Times New Roman" w:hAnsi="Times New Roman" w:cs="Times New Roman"/>
            <w:color w:val="000000" w:themeColor="text1"/>
          </w:rPr>
          <w:fldChar w:fldCharType="end"/>
        </w:r>
      </w:p>
    </w:sdtContent>
  </w:sdt>
  <w:p w14:paraId="6207ECDE" w14:textId="77777777" w:rsidR="00721FFA" w:rsidRDefault="00721F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410790" w14:textId="77777777" w:rsidR="00DD325B" w:rsidRDefault="00DD325B">
      <w:r>
        <w:separator/>
      </w:r>
    </w:p>
  </w:footnote>
  <w:footnote w:type="continuationSeparator" w:id="0">
    <w:p w14:paraId="58312C3C" w14:textId="77777777" w:rsidR="00DD325B" w:rsidRDefault="00DD325B">
      <w:r>
        <w:continuationSeparator/>
      </w:r>
    </w:p>
  </w:footnote>
  <w:footnote w:id="1">
    <w:p w14:paraId="0A3D3990" w14:textId="150E5A5F" w:rsidR="00706CD5" w:rsidRPr="00706CD5" w:rsidRDefault="00706CD5">
      <w:pPr>
        <w:pStyle w:val="FootnoteText"/>
        <w:rPr>
          <w:lang w:val="ru-RU"/>
        </w:rPr>
      </w:pPr>
      <w:r>
        <w:rPr>
          <w:rStyle w:val="FootnoteReference"/>
        </w:rPr>
        <w:footnoteRef/>
      </w:r>
      <w:r w:rsidRPr="00706CD5">
        <w:rPr>
          <w:lang w:val="ru-RU"/>
        </w:rPr>
        <w:t xml:space="preserve"> https://github.com/Amatikay/SAOM_TermPaper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546B3"/>
    <w:multiLevelType w:val="hybridMultilevel"/>
    <w:tmpl w:val="29E20ECA"/>
    <w:lvl w:ilvl="0" w:tplc="C3984C08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528EA32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7F6BD4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928B62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876963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404B41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750CFB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4C2B75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8A44C8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5E4A7E"/>
    <w:multiLevelType w:val="hybridMultilevel"/>
    <w:tmpl w:val="17407ADC"/>
    <w:lvl w:ilvl="0" w:tplc="B510DE08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  <w:lvl w:ilvl="1" w:tplc="5FA474E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4B48620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92E419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6E271F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B8EA864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A22C4C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0561C2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11A6616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4" w15:restartNumberingAfterBreak="0">
    <w:nsid w:val="15370D81"/>
    <w:multiLevelType w:val="hybridMultilevel"/>
    <w:tmpl w:val="A6245C98"/>
    <w:lvl w:ilvl="0" w:tplc="BBCACA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8C08B8E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23389FB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E43EC8B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192202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CA78DC9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914AF8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9C674E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A4064F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 w15:restartNumberingAfterBreak="0">
    <w:nsid w:val="1B7F0028"/>
    <w:multiLevelType w:val="hybridMultilevel"/>
    <w:tmpl w:val="32348692"/>
    <w:lvl w:ilvl="0" w:tplc="B43626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C94B1F"/>
    <w:multiLevelType w:val="hybridMultilevel"/>
    <w:tmpl w:val="54746802"/>
    <w:lvl w:ilvl="0" w:tplc="AAA28C0E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E24F1C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B78E6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B8AF2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48085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63288E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FEC698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AD6ABC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B7409C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D63D87"/>
    <w:multiLevelType w:val="hybridMultilevel"/>
    <w:tmpl w:val="5EFE964A"/>
    <w:lvl w:ilvl="0" w:tplc="16B43C6C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  <w:lvl w:ilvl="1" w:tplc="6F1E48E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43832A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85C65BCA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7EEEFE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86BEB4D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061E23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0BEC68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A823A6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 w15:restartNumberingAfterBreak="0">
    <w:nsid w:val="213B1A77"/>
    <w:multiLevelType w:val="hybridMultilevel"/>
    <w:tmpl w:val="0548F05C"/>
    <w:lvl w:ilvl="0" w:tplc="90CA340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  <w:lvl w:ilvl="1" w:tplc="63BCAD1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F523B8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AFA60A3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670620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112424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101DA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7E2825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385A581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 w15:restartNumberingAfterBreak="0">
    <w:nsid w:val="26AF32D7"/>
    <w:multiLevelType w:val="hybridMultilevel"/>
    <w:tmpl w:val="37A081AE"/>
    <w:lvl w:ilvl="0" w:tplc="80F829CA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  <w:lvl w:ilvl="1" w:tplc="7DD6037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5458225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12EB1F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87074A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75ACED7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933A9178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283E40F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8288160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0" w15:restartNumberingAfterBreak="0">
    <w:nsid w:val="2B231712"/>
    <w:multiLevelType w:val="hybridMultilevel"/>
    <w:tmpl w:val="A142DD40"/>
    <w:lvl w:ilvl="0" w:tplc="696009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148823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0909A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8B8496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F6F76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9C4C5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822A0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030CF4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0705F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2" w15:restartNumberingAfterBreak="0">
    <w:nsid w:val="3EF503D3"/>
    <w:multiLevelType w:val="hybridMultilevel"/>
    <w:tmpl w:val="E8A0D6D4"/>
    <w:lvl w:ilvl="0" w:tplc="00F4FA2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  <w:lvl w:ilvl="1" w:tplc="2E468C6A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3E72021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6FC97D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1D84650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A9A9DE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D8170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3F4C25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FB45D8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 w15:restartNumberingAfterBreak="0">
    <w:nsid w:val="52A419FC"/>
    <w:multiLevelType w:val="hybridMultilevel"/>
    <w:tmpl w:val="2EEC94A6"/>
    <w:lvl w:ilvl="0" w:tplc="4904A0C4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  <w:lvl w:ilvl="1" w:tplc="F8F0CC1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9F2CCBD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218AC8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D7A779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E9480CF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CC0416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BD8D97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D0427B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15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6F375962"/>
    <w:multiLevelType w:val="hybridMultilevel"/>
    <w:tmpl w:val="B8B0DD64"/>
    <w:lvl w:ilvl="0" w:tplc="06F2F3D0">
      <w:start w:val="1"/>
      <w:numFmt w:val="decimal"/>
      <w:lvlText w:val="%1."/>
      <w:lvlJc w:val="left"/>
      <w:pPr>
        <w:ind w:left="720" w:hanging="360"/>
      </w:pPr>
    </w:lvl>
    <w:lvl w:ilvl="1" w:tplc="0EFAE5CC">
      <w:start w:val="1"/>
      <w:numFmt w:val="lowerLetter"/>
      <w:lvlText w:val="%2."/>
      <w:lvlJc w:val="left"/>
      <w:pPr>
        <w:ind w:left="1440" w:hanging="360"/>
      </w:pPr>
    </w:lvl>
    <w:lvl w:ilvl="2" w:tplc="718C6920">
      <w:start w:val="1"/>
      <w:numFmt w:val="lowerRoman"/>
      <w:lvlText w:val="%3."/>
      <w:lvlJc w:val="right"/>
      <w:pPr>
        <w:ind w:left="2160" w:hanging="180"/>
      </w:pPr>
    </w:lvl>
    <w:lvl w:ilvl="3" w:tplc="8780D43A">
      <w:start w:val="1"/>
      <w:numFmt w:val="decimal"/>
      <w:lvlText w:val="%4."/>
      <w:lvlJc w:val="left"/>
      <w:pPr>
        <w:ind w:left="2880" w:hanging="360"/>
      </w:pPr>
    </w:lvl>
    <w:lvl w:ilvl="4" w:tplc="3D4611F2">
      <w:start w:val="1"/>
      <w:numFmt w:val="lowerLetter"/>
      <w:lvlText w:val="%5."/>
      <w:lvlJc w:val="left"/>
      <w:pPr>
        <w:ind w:left="3600" w:hanging="360"/>
      </w:pPr>
    </w:lvl>
    <w:lvl w:ilvl="5" w:tplc="BE24EB06">
      <w:start w:val="1"/>
      <w:numFmt w:val="lowerRoman"/>
      <w:lvlText w:val="%6."/>
      <w:lvlJc w:val="right"/>
      <w:pPr>
        <w:ind w:left="4320" w:hanging="180"/>
      </w:pPr>
    </w:lvl>
    <w:lvl w:ilvl="6" w:tplc="D2000A84">
      <w:start w:val="1"/>
      <w:numFmt w:val="decimal"/>
      <w:lvlText w:val="%7."/>
      <w:lvlJc w:val="left"/>
      <w:pPr>
        <w:ind w:left="5040" w:hanging="360"/>
      </w:pPr>
    </w:lvl>
    <w:lvl w:ilvl="7" w:tplc="DF6CECEA">
      <w:start w:val="1"/>
      <w:numFmt w:val="lowerLetter"/>
      <w:lvlText w:val="%8."/>
      <w:lvlJc w:val="left"/>
      <w:pPr>
        <w:ind w:left="5760" w:hanging="360"/>
      </w:pPr>
    </w:lvl>
    <w:lvl w:ilvl="8" w:tplc="861691FE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E5584A"/>
    <w:multiLevelType w:val="hybridMultilevel"/>
    <w:tmpl w:val="CB2C0458"/>
    <w:lvl w:ilvl="0" w:tplc="140A0294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  <w:lvl w:ilvl="1" w:tplc="599ABE4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382109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61EAAC0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41E6B0A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8606E4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FDA6866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CFEABC4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F6C502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8" w15:restartNumberingAfterBreak="0">
    <w:nsid w:val="74DA100A"/>
    <w:multiLevelType w:val="hybridMultilevel"/>
    <w:tmpl w:val="042C5986"/>
    <w:lvl w:ilvl="0" w:tplc="E4A4E6C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726A54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E7FEB6E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2E6B70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C2D86B6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4A633F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EF7642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9C54EA6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D83E3C5C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num w:numId="1">
    <w:abstractNumId w:val="3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</w:num>
  <w:num w:numId="17">
    <w:abstractNumId w:val="7"/>
  </w:num>
  <w:num w:numId="18">
    <w:abstractNumId w:val="13"/>
  </w:num>
  <w:num w:numId="19">
    <w:abstractNumId w:val="8"/>
  </w:num>
  <w:num w:numId="20">
    <w:abstractNumId w:val="2"/>
  </w:num>
  <w:num w:numId="21">
    <w:abstractNumId w:val="4"/>
  </w:num>
  <w:num w:numId="22">
    <w:abstractNumId w:val="9"/>
  </w:num>
  <w:num w:numId="23">
    <w:abstractNumId w:val="0"/>
  </w:num>
  <w:num w:numId="24">
    <w:abstractNumId w:val="17"/>
  </w:num>
  <w:num w:numId="25">
    <w:abstractNumId w:val="12"/>
  </w:num>
  <w:num w:numId="26">
    <w:abstractNumId w:val="16"/>
  </w:num>
  <w:num w:numId="27">
    <w:abstractNumId w:val="15"/>
  </w:num>
  <w:num w:numId="28">
    <w:abstractNumId w:val="11"/>
  </w:num>
  <w:num w:numId="29">
    <w:abstractNumId w:val="6"/>
  </w:num>
  <w:num w:numId="30">
    <w:abstractNumId w:val="10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1FFA"/>
    <w:rsid w:val="00094E67"/>
    <w:rsid w:val="00151CBD"/>
    <w:rsid w:val="001C5409"/>
    <w:rsid w:val="00262336"/>
    <w:rsid w:val="002D5CAC"/>
    <w:rsid w:val="004F05BB"/>
    <w:rsid w:val="00592FEE"/>
    <w:rsid w:val="006366BF"/>
    <w:rsid w:val="00706CD5"/>
    <w:rsid w:val="00721FFA"/>
    <w:rsid w:val="0077390E"/>
    <w:rsid w:val="00880EBA"/>
    <w:rsid w:val="00941FA0"/>
    <w:rsid w:val="00A058C7"/>
    <w:rsid w:val="00DD325B"/>
    <w:rsid w:val="00E5118F"/>
    <w:rsid w:val="00E77615"/>
    <w:rsid w:val="00F25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2"/>
    <o:shapelayout v:ext="edit">
      <o:idmap v:ext="edit" data="1"/>
    </o:shapelayout>
  </w:shapeDefaults>
  <w:decimalSymbol w:val=","/>
  <w:listSeparator w:val=";"/>
  <w14:docId w14:val="23313844"/>
  <w15:docId w15:val="{D6FD5138-777F-4A31-A699-54947AD59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link w:val="Heading1Ch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link w:val="Heading4Ch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link w:val="Heading6Ch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link w:val="Heading7Ch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link w:val="Heading8Ch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link w:val="Heading9Ch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rPr>
      <w:rFonts w:ascii="Arial" w:eastAsia="Arial" w:hAnsi="Arial" w:cs="Arial"/>
      <w:i/>
      <w:iCs/>
      <w:sz w:val="21"/>
      <w:szCs w:val="21"/>
    </w:rPr>
  </w:style>
  <w:style w:type="paragraph" w:styleId="NoSpacing">
    <w:name w:val="No Spacing"/>
    <w:uiPriority w:val="1"/>
    <w:qFormat/>
    <w:pPr>
      <w:spacing w:after="0"/>
    </w:pPr>
  </w:style>
  <w:style w:type="character" w:customStyle="1" w:styleId="TitleChar">
    <w:name w:val="Title Char"/>
    <w:basedOn w:val="DefaultParagraphFont"/>
    <w:link w:val="Title"/>
    <w:uiPriority w:val="10"/>
    <w:rPr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pPr>
      <w:ind w:left="720" w:right="720"/>
    </w:pPr>
    <w:rPr>
      <w:i/>
    </w:rPr>
  </w:style>
  <w:style w:type="character" w:customStyle="1" w:styleId="QuoteChar">
    <w:name w:val="Quote Char"/>
    <w:link w:val="Quote"/>
    <w:uiPriority w:val="2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IntenseQuoteChar">
    <w:name w:val="Intense Quote Char"/>
    <w:link w:val="IntenseQuote"/>
    <w:uiPriority w:val="30"/>
    <w:rPr>
      <w:i/>
    </w:rPr>
  </w:style>
  <w:style w:type="table" w:styleId="TableGridLight">
    <w:name w:val="Grid Table Light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PlainTable1">
    <w:name w:val="Plain Table 1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PlainTable2">
    <w:name w:val="Plain Table 2"/>
    <w:basedOn w:val="TableNormal"/>
    <w:uiPriority w:val="59"/>
    <w:pPr>
      <w:spacing w:after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PlainTable3">
    <w:name w:val="Plain Table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4">
    <w:name w:val="Plain Table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5">
    <w:name w:val="Plain Table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GridTable1Light">
    <w:name w:val="Grid Table 1 Light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GridTable1Light-Accent1">
    <w:name w:val="Grid Table 1 Light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styleId="GridTable1Light-Accent2">
    <w:name w:val="Grid Table 1 Light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styleId="GridTable1Light-Accent3">
    <w:name w:val="Grid Table 1 Light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styleId="GridTable1Light-Accent4">
    <w:name w:val="Grid Table 1 Light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styleId="GridTable1Light-Accent5">
    <w:name w:val="Grid Table 1 Light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styleId="GridTable1Light-Accent6">
    <w:name w:val="Grid Table 1 Light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GridTable2">
    <w:name w:val="Grid Table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2-Accent1">
    <w:name w:val="Grid Table 2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2-Accent2">
    <w:name w:val="Grid Table 2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2-Accent3">
    <w:name w:val="Grid Table 2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2-Accent4">
    <w:name w:val="Grid Table 2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2-Accent5">
    <w:name w:val="Grid Table 2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2-Accent6">
    <w:name w:val="Grid Table 2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3">
    <w:name w:val="Grid Table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3-Accent1">
    <w:name w:val="Grid Table 3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3-Accent2">
    <w:name w:val="Grid Table 3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3-Accent3">
    <w:name w:val="Grid Table 3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3-Accent4">
    <w:name w:val="Grid Table 3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3-Accent5">
    <w:name w:val="Grid Table 3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3-Accent6">
    <w:name w:val="Grid Table 3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4">
    <w:name w:val="Grid Table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4-Accent1">
    <w:name w:val="Grid Table 4 Accent 1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styleId="GridTable4-Accent2">
    <w:name w:val="Grid Table 4 Accent 2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4-Accent3">
    <w:name w:val="Grid Table 4 Accent 3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4-Accent4">
    <w:name w:val="Grid Table 4 Accent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4-Accent5">
    <w:name w:val="Grid Table 4 Accent 5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4-Accent6">
    <w:name w:val="Grid Table 4 Accent 6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5Dark">
    <w:name w:val="Grid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styleId="GridTable5Dark-Accent2">
    <w:name w:val="Grid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styleId="GridTable5Dark-Accent3">
    <w:name w:val="Grid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styleId="GridTable5Dark-Accent5">
    <w:name w:val="Grid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styleId="GridTable5Dark-Accent6">
    <w:name w:val="Grid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GridTable6Colorful">
    <w:name w:val="Grid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6Colorful-Accent1">
    <w:name w:val="Grid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6Colorful-Accent2">
    <w:name w:val="Grid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6Colorful-Accent3">
    <w:name w:val="Grid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6Colorful-Accent4">
    <w:name w:val="Grid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6Colorful-Accent5">
    <w:name w:val="Grid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6Colorful-Accent6">
    <w:name w:val="Grid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">
    <w:name w:val="Grid Table 7 Colorful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7Colorful-Accent1">
    <w:name w:val="Grid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7Colorful-Accent2">
    <w:name w:val="Grid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7Colorful-Accent3">
    <w:name w:val="Grid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7Colorful-Accent4">
    <w:name w:val="Grid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7Colorful-Accent5">
    <w:name w:val="Grid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-Accent6">
    <w:name w:val="Grid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ListTable1Light">
    <w:name w:val="List Table 1 Light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ListTable1Light-Accent1">
    <w:name w:val="List Table 1 Light Accent 1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styleId="ListTable1Light-Accent2">
    <w:name w:val="List Table 1 Light Accent 2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styleId="ListTable1Light-Accent3">
    <w:name w:val="List Table 1 Light Accent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styleId="ListTable1Light-Accent4">
    <w:name w:val="List Table 1 Light Accent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styleId="ListTable1Light-Accent5">
    <w:name w:val="List Table 1 Light Accent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styleId="ListTable1Light-Accent6">
    <w:name w:val="List Table 1 Light Accent 6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ListTable2">
    <w:name w:val="List Table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2-Accent1">
    <w:name w:val="List Table 2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2-Accent2">
    <w:name w:val="List Table 2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2-Accent3">
    <w:name w:val="List Table 2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2-Accent4">
    <w:name w:val="List Table 2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2-Accent5">
    <w:name w:val="List Table 2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2-Accent6">
    <w:name w:val="List Table 2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3">
    <w:name w:val="List Table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ListTable3-Accent1">
    <w:name w:val="List Table 3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styleId="ListTable3-Accent2">
    <w:name w:val="List Table 3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styleId="ListTable3-Accent3">
    <w:name w:val="List Table 3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styleId="ListTable3-Accent4">
    <w:name w:val="List Table 3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styleId="ListTable3-Accent5">
    <w:name w:val="List Table 3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styleId="ListTable3-Accent6">
    <w:name w:val="List Table 3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ListTable4">
    <w:name w:val="List Table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4-Accent1">
    <w:name w:val="List Table 4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4-Accent2">
    <w:name w:val="List Table 4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4-Accent3">
    <w:name w:val="List Table 4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4-Accent4">
    <w:name w:val="List Table 4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4-Accent5">
    <w:name w:val="List Table 4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4-Accent6">
    <w:name w:val="List Table 4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5Dark">
    <w:name w:val="List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ListTable5Dark-Accent1">
    <w:name w:val="List Table 5 Dark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styleId="ListTable5Dark-Accent2">
    <w:name w:val="List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styleId="ListTable5Dark-Accent3">
    <w:name w:val="List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styleId="ListTable5Dark-Accent4">
    <w:name w:val="List Table 5 Dark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styleId="ListTable5Dark-Accent5">
    <w:name w:val="List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styleId="ListTable5Dark-Accent6">
    <w:name w:val="List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ListTable6Colorful">
    <w:name w:val="List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ListTable6Colorful-Accent1">
    <w:name w:val="List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6Colorful-Accent2">
    <w:name w:val="List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6Colorful-Accent3">
    <w:name w:val="List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6Colorful-Accent4">
    <w:name w:val="List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6Colorful-Accent5">
    <w:name w:val="List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6Colorful-Accent6">
    <w:name w:val="List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ListTable7Colorful">
    <w:name w:val="List Table 7 Colorful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ListTable7Colorful-Accent1">
    <w:name w:val="List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7Colorful-Accent2">
    <w:name w:val="List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7Colorful-Accent3">
    <w:name w:val="List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7Colorful-Accent4">
    <w:name w:val="List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7Colorful-Accent5">
    <w:name w:val="List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7Colorful-Accent6">
    <w:name w:val="List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link w:val="FootnoteText"/>
    <w:uiPriority w:val="99"/>
    <w:rPr>
      <w:sz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pPr>
      <w:spacing w:after="0"/>
    </w:pPr>
    <w:rPr>
      <w:sz w:val="20"/>
    </w:rPr>
  </w:style>
  <w:style w:type="character" w:customStyle="1" w:styleId="EndnoteTextChar">
    <w:name w:val="Endnote Text Char"/>
    <w:link w:val="EndnoteText"/>
    <w:uiPriority w:val="99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paragraph" w:styleId="TOC4">
    <w:name w:val="toc 4"/>
    <w:basedOn w:val="Normal"/>
    <w:next w:val="Normal"/>
    <w:uiPriority w:val="39"/>
    <w:unhideWhenUsed/>
    <w:pPr>
      <w:spacing w:after="57"/>
      <w:ind w:left="850"/>
    </w:pPr>
  </w:style>
  <w:style w:type="paragraph" w:styleId="TOC5">
    <w:name w:val="toc 5"/>
    <w:basedOn w:val="Normal"/>
    <w:next w:val="Normal"/>
    <w:uiPriority w:val="39"/>
    <w:unhideWhenUsed/>
    <w:pPr>
      <w:spacing w:after="57"/>
      <w:ind w:left="1134"/>
    </w:pPr>
  </w:style>
  <w:style w:type="paragraph" w:styleId="TOC6">
    <w:name w:val="toc 6"/>
    <w:basedOn w:val="Normal"/>
    <w:next w:val="Normal"/>
    <w:uiPriority w:val="39"/>
    <w:unhideWhenUsed/>
    <w:pPr>
      <w:spacing w:after="57"/>
      <w:ind w:left="1417"/>
    </w:pPr>
  </w:style>
  <w:style w:type="paragraph" w:styleId="TOC7">
    <w:name w:val="toc 7"/>
    <w:basedOn w:val="Normal"/>
    <w:next w:val="Normal"/>
    <w:uiPriority w:val="39"/>
    <w:unhideWhenUsed/>
    <w:pPr>
      <w:spacing w:after="57"/>
      <w:ind w:left="1701"/>
    </w:pPr>
  </w:style>
  <w:style w:type="paragraph" w:styleId="TOC8">
    <w:name w:val="toc 8"/>
    <w:basedOn w:val="Normal"/>
    <w:next w:val="Normal"/>
    <w:uiPriority w:val="39"/>
    <w:unhideWhenUsed/>
    <w:pPr>
      <w:spacing w:after="57"/>
      <w:ind w:left="1984"/>
    </w:pPr>
  </w:style>
  <w:style w:type="paragraph" w:styleId="TOC9">
    <w:name w:val="toc 9"/>
    <w:basedOn w:val="Normal"/>
    <w:next w:val="Normal"/>
    <w:uiPriority w:val="39"/>
    <w:unhideWhenUsed/>
    <w:pPr>
      <w:spacing w:after="57"/>
      <w:ind w:left="2268"/>
    </w:pPr>
  </w:style>
  <w:style w:type="paragraph" w:styleId="TableofFigures">
    <w:name w:val="table of figures"/>
    <w:basedOn w:val="Normal"/>
    <w:next w:val="Normal"/>
    <w:uiPriority w:val="99"/>
    <w:unhideWhenUsed/>
    <w:pPr>
      <w:spacing w:after="0"/>
    </w:pPr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link w:val="TitleChar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link w:val="SubtitleChar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link w:val="FootnoteTextChar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000000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</w:style>
  <w:style w:type="paragraph" w:styleId="TOC1">
    <w:name w:val="toc 1"/>
    <w:basedOn w:val="Normal"/>
    <w:next w:val="Normal"/>
    <w:uiPriority w:val="39"/>
    <w:unhideWhenUsed/>
    <w:pPr>
      <w:spacing w:after="100"/>
    </w:p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</w:style>
  <w:style w:type="paragraph" w:customStyle="1" w:styleId="MTDisplayEquation">
    <w:name w:val="MTDisplayEquation"/>
    <w:basedOn w:val="BodyText"/>
    <w:next w:val="Normal"/>
    <w:link w:val="MTDisplayEquationChar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Pr>
      <w:color w:val="808080"/>
    </w:rPr>
  </w:style>
  <w:style w:type="paragraph" w:styleId="ListParagraph">
    <w:name w:val="List Paragraph"/>
    <w:basedOn w:val="Normal"/>
    <w:pPr>
      <w:ind w:left="720"/>
      <w:contextualSpacing/>
    </w:pPr>
  </w:style>
  <w:style w:type="character" w:customStyle="1" w:styleId="math">
    <w:name w:val="math"/>
    <w:basedOn w:val="DefaultParagraphFont"/>
  </w:style>
  <w:style w:type="character" w:customStyle="1" w:styleId="MTEquationSection">
    <w:name w:val="MTEquationSection"/>
    <w:basedOn w:val="DefaultParagraphFont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Pr>
      <w:b/>
      <w:bCs/>
      <w:sz w:val="20"/>
      <w:szCs w:val="20"/>
    </w:rPr>
  </w:style>
  <w:style w:type="table" w:styleId="TableGrid">
    <w:name w:val="Table Grid"/>
    <w:basedOn w:val="TableNormal"/>
    <w:pPr>
      <w:spacing w:after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52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hyperlink" Target="https://www.stats.ox.ac.uk/~snijders/siena/RSiena_Manual.pdf" TargetMode="Externa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png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hyperlink" Target="https://www.stats.ox.ac.uk/~snijders/siena/Siena_algorithms.pdf" TargetMode="Externa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mbria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9</TotalTime>
  <Pages>20</Pages>
  <Words>4861</Words>
  <Characters>27708</Characters>
  <Application>Microsoft Office Word</Application>
  <DocSecurity>0</DocSecurity>
  <Lines>230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62</cp:revision>
  <dcterms:created xsi:type="dcterms:W3CDTF">2024-02-09T14:28:00Z</dcterms:created>
  <dcterms:modified xsi:type="dcterms:W3CDTF">2024-03-13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